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88" r:id="rId3"/>
    <p:sldId id="314" r:id="rId4"/>
    <p:sldId id="296" r:id="rId5"/>
    <p:sldId id="325" r:id="rId6"/>
    <p:sldId id="303" r:id="rId7"/>
    <p:sldId id="304" r:id="rId8"/>
    <p:sldId id="309" r:id="rId9"/>
    <p:sldId id="310" r:id="rId10"/>
    <p:sldId id="312" r:id="rId11"/>
    <p:sldId id="305" r:id="rId12"/>
    <p:sldId id="306" r:id="rId13"/>
    <p:sldId id="334" r:id="rId14"/>
    <p:sldId id="263" r:id="rId15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0" userDrawn="1">
          <p15:clr>
            <a:srgbClr val="A4A3A4"/>
          </p15:clr>
        </p15:guide>
        <p15:guide id="2" pos="380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4FA0"/>
    <a:srgbClr val="0A88D3"/>
    <a:srgbClr val="4472C4"/>
    <a:srgbClr val="019DE6"/>
    <a:srgbClr val="ACBAD1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94881" autoAdjust="0"/>
  </p:normalViewPr>
  <p:slideViewPr>
    <p:cSldViewPr snapToGrid="0" showGuides="1">
      <p:cViewPr varScale="1">
        <p:scale>
          <a:sx n="88" d="100"/>
          <a:sy n="88" d="100"/>
        </p:scale>
        <p:origin x="84" y="222"/>
      </p:cViewPr>
      <p:guideLst>
        <p:guide orient="horz" pos="2180"/>
        <p:guide pos="380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1819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6FAA3C-C0E0-4D4B-9CC4-15295DFEF5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44E9A4-CAE6-4656-A415-5E6DB8BAA99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7166E-1E00-4D2A-ACBE-1715A7DDC64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4805DD-1C5A-44BE-B861-D8F817A813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流程图: 资料带 26"/>
          <p:cNvSpPr/>
          <p:nvPr userDrawn="1"/>
        </p:nvSpPr>
        <p:spPr>
          <a:xfrm>
            <a:off x="-1202" y="44710"/>
            <a:ext cx="12204175" cy="3601739"/>
          </a:xfrm>
          <a:custGeom>
            <a:avLst/>
            <a:gdLst>
              <a:gd name="connsiteX0" fmla="*/ 0 w 10000"/>
              <a:gd name="connsiteY0" fmla="*/ 1000 h 10000"/>
              <a:gd name="connsiteX1" fmla="*/ 2500 w 10000"/>
              <a:gd name="connsiteY1" fmla="*/ 2000 h 10000"/>
              <a:gd name="connsiteX2" fmla="*/ 5000 w 10000"/>
              <a:gd name="connsiteY2" fmla="*/ 1000 h 10000"/>
              <a:gd name="connsiteX3" fmla="*/ 7500 w 10000"/>
              <a:gd name="connsiteY3" fmla="*/ 0 h 10000"/>
              <a:gd name="connsiteX4" fmla="*/ 10000 w 10000"/>
              <a:gd name="connsiteY4" fmla="*/ 1000 h 10000"/>
              <a:gd name="connsiteX5" fmla="*/ 10000 w 10000"/>
              <a:gd name="connsiteY5" fmla="*/ 9000 h 10000"/>
              <a:gd name="connsiteX6" fmla="*/ 7500 w 10000"/>
              <a:gd name="connsiteY6" fmla="*/ 8000 h 10000"/>
              <a:gd name="connsiteX7" fmla="*/ 5000 w 10000"/>
              <a:gd name="connsiteY7" fmla="*/ 9000 h 10000"/>
              <a:gd name="connsiteX8" fmla="*/ 2500 w 10000"/>
              <a:gd name="connsiteY8" fmla="*/ 10000 h 10000"/>
              <a:gd name="connsiteX9" fmla="*/ 0 w 10000"/>
              <a:gd name="connsiteY9" fmla="*/ 9000 h 10000"/>
              <a:gd name="connsiteX10" fmla="*/ 0 w 10000"/>
              <a:gd name="connsiteY10" fmla="*/ 1000 h 10000"/>
              <a:gd name="connsiteX0-1" fmla="*/ 0 w 10000"/>
              <a:gd name="connsiteY0-2" fmla="*/ 1000 h 10000"/>
              <a:gd name="connsiteX1-3" fmla="*/ 2500 w 10000"/>
              <a:gd name="connsiteY1-4" fmla="*/ 2000 h 10000"/>
              <a:gd name="connsiteX2-5" fmla="*/ 5000 w 10000"/>
              <a:gd name="connsiteY2-6" fmla="*/ 1000 h 10000"/>
              <a:gd name="connsiteX3-7" fmla="*/ 7500 w 10000"/>
              <a:gd name="connsiteY3-8" fmla="*/ 0 h 10000"/>
              <a:gd name="connsiteX4-9" fmla="*/ 10000 w 10000"/>
              <a:gd name="connsiteY4-10" fmla="*/ 1000 h 10000"/>
              <a:gd name="connsiteX5-11" fmla="*/ 10000 w 10000"/>
              <a:gd name="connsiteY5-12" fmla="*/ 9000 h 10000"/>
              <a:gd name="connsiteX6-13" fmla="*/ 7500 w 10000"/>
              <a:gd name="connsiteY6-14" fmla="*/ 8000 h 10000"/>
              <a:gd name="connsiteX7-15" fmla="*/ 5000 w 10000"/>
              <a:gd name="connsiteY7-16" fmla="*/ 9000 h 10000"/>
              <a:gd name="connsiteX8-17" fmla="*/ 2500 w 10000"/>
              <a:gd name="connsiteY8-18" fmla="*/ 10000 h 10000"/>
              <a:gd name="connsiteX9-19" fmla="*/ 0 w 10000"/>
              <a:gd name="connsiteY9-20" fmla="*/ 9000 h 10000"/>
              <a:gd name="connsiteX10-21" fmla="*/ 0 w 10000"/>
              <a:gd name="connsiteY10-22" fmla="*/ 1000 h 10000"/>
              <a:gd name="connsiteX0-23" fmla="*/ 0 w 10000"/>
              <a:gd name="connsiteY0-24" fmla="*/ 1000 h 10000"/>
              <a:gd name="connsiteX1-25" fmla="*/ 2500 w 10000"/>
              <a:gd name="connsiteY1-26" fmla="*/ 2000 h 10000"/>
              <a:gd name="connsiteX2-27" fmla="*/ 5000 w 10000"/>
              <a:gd name="connsiteY2-28" fmla="*/ 1000 h 10000"/>
              <a:gd name="connsiteX3-29" fmla="*/ 7500 w 10000"/>
              <a:gd name="connsiteY3-30" fmla="*/ 0 h 10000"/>
              <a:gd name="connsiteX4-31" fmla="*/ 10000 w 10000"/>
              <a:gd name="connsiteY4-32" fmla="*/ 1000 h 10000"/>
              <a:gd name="connsiteX5-33" fmla="*/ 10000 w 10000"/>
              <a:gd name="connsiteY5-34" fmla="*/ 9000 h 10000"/>
              <a:gd name="connsiteX6-35" fmla="*/ 7500 w 10000"/>
              <a:gd name="connsiteY6-36" fmla="*/ 8000 h 10000"/>
              <a:gd name="connsiteX7-37" fmla="*/ 5000 w 10000"/>
              <a:gd name="connsiteY7-38" fmla="*/ 9000 h 10000"/>
              <a:gd name="connsiteX8-39" fmla="*/ 2500 w 10000"/>
              <a:gd name="connsiteY8-40" fmla="*/ 10000 h 10000"/>
              <a:gd name="connsiteX9-41" fmla="*/ 0 w 10000"/>
              <a:gd name="connsiteY9-42" fmla="*/ 9000 h 10000"/>
              <a:gd name="connsiteX10-43" fmla="*/ 0 w 10000"/>
              <a:gd name="connsiteY10-44" fmla="*/ 1000 h 10000"/>
              <a:gd name="connsiteX0-45" fmla="*/ 0 w 10000"/>
              <a:gd name="connsiteY0-46" fmla="*/ 1000 h 10000"/>
              <a:gd name="connsiteX1-47" fmla="*/ 2500 w 10000"/>
              <a:gd name="connsiteY1-48" fmla="*/ 2000 h 10000"/>
              <a:gd name="connsiteX2-49" fmla="*/ 5000 w 10000"/>
              <a:gd name="connsiteY2-50" fmla="*/ 1000 h 10000"/>
              <a:gd name="connsiteX3-51" fmla="*/ 7500 w 10000"/>
              <a:gd name="connsiteY3-52" fmla="*/ 0 h 10000"/>
              <a:gd name="connsiteX4-53" fmla="*/ 10000 w 10000"/>
              <a:gd name="connsiteY4-54" fmla="*/ 1000 h 10000"/>
              <a:gd name="connsiteX5-55" fmla="*/ 10000 w 10000"/>
              <a:gd name="connsiteY5-56" fmla="*/ 9000 h 10000"/>
              <a:gd name="connsiteX6-57" fmla="*/ 7500 w 10000"/>
              <a:gd name="connsiteY6-58" fmla="*/ 8000 h 10000"/>
              <a:gd name="connsiteX7-59" fmla="*/ 5000 w 10000"/>
              <a:gd name="connsiteY7-60" fmla="*/ 9000 h 10000"/>
              <a:gd name="connsiteX8-61" fmla="*/ 2500 w 10000"/>
              <a:gd name="connsiteY8-62" fmla="*/ 10000 h 10000"/>
              <a:gd name="connsiteX9-63" fmla="*/ 0 w 10000"/>
              <a:gd name="connsiteY9-64" fmla="*/ 9000 h 10000"/>
              <a:gd name="connsiteX10-65" fmla="*/ 0 w 10000"/>
              <a:gd name="connsiteY10-66" fmla="*/ 1000 h 10000"/>
              <a:gd name="connsiteX0-67" fmla="*/ 0 w 10000"/>
              <a:gd name="connsiteY0-68" fmla="*/ 1000 h 9631"/>
              <a:gd name="connsiteX1-69" fmla="*/ 2500 w 10000"/>
              <a:gd name="connsiteY1-70" fmla="*/ 2000 h 9631"/>
              <a:gd name="connsiteX2-71" fmla="*/ 5000 w 10000"/>
              <a:gd name="connsiteY2-72" fmla="*/ 1000 h 9631"/>
              <a:gd name="connsiteX3-73" fmla="*/ 7500 w 10000"/>
              <a:gd name="connsiteY3-74" fmla="*/ 0 h 9631"/>
              <a:gd name="connsiteX4-75" fmla="*/ 10000 w 10000"/>
              <a:gd name="connsiteY4-76" fmla="*/ 1000 h 9631"/>
              <a:gd name="connsiteX5-77" fmla="*/ 10000 w 10000"/>
              <a:gd name="connsiteY5-78" fmla="*/ 9000 h 9631"/>
              <a:gd name="connsiteX6-79" fmla="*/ 7500 w 10000"/>
              <a:gd name="connsiteY6-80" fmla="*/ 8000 h 9631"/>
              <a:gd name="connsiteX7-81" fmla="*/ 5000 w 10000"/>
              <a:gd name="connsiteY7-82" fmla="*/ 9000 h 9631"/>
              <a:gd name="connsiteX8-83" fmla="*/ 0 w 10000"/>
              <a:gd name="connsiteY8-84" fmla="*/ 9000 h 9631"/>
              <a:gd name="connsiteX9-85" fmla="*/ 0 w 10000"/>
              <a:gd name="connsiteY9-86" fmla="*/ 1000 h 9631"/>
              <a:gd name="connsiteX0-87" fmla="*/ 0 w 10000"/>
              <a:gd name="connsiteY0-88" fmla="*/ 1038 h 9703"/>
              <a:gd name="connsiteX1-89" fmla="*/ 2500 w 10000"/>
              <a:gd name="connsiteY1-90" fmla="*/ 2077 h 9703"/>
              <a:gd name="connsiteX2-91" fmla="*/ 5000 w 10000"/>
              <a:gd name="connsiteY2-92" fmla="*/ 1038 h 9703"/>
              <a:gd name="connsiteX3-93" fmla="*/ 7500 w 10000"/>
              <a:gd name="connsiteY3-94" fmla="*/ 0 h 9703"/>
              <a:gd name="connsiteX4-95" fmla="*/ 10000 w 10000"/>
              <a:gd name="connsiteY4-96" fmla="*/ 1038 h 9703"/>
              <a:gd name="connsiteX5-97" fmla="*/ 10000 w 10000"/>
              <a:gd name="connsiteY5-98" fmla="*/ 9345 h 9703"/>
              <a:gd name="connsiteX6-99" fmla="*/ 7500 w 10000"/>
              <a:gd name="connsiteY6-100" fmla="*/ 8307 h 9703"/>
              <a:gd name="connsiteX7-101" fmla="*/ 0 w 10000"/>
              <a:gd name="connsiteY7-102" fmla="*/ 9345 h 9703"/>
              <a:gd name="connsiteX8-103" fmla="*/ 0 w 10000"/>
              <a:gd name="connsiteY8-104" fmla="*/ 1038 h 9703"/>
              <a:gd name="connsiteX0-105" fmla="*/ 0 w 10000"/>
              <a:gd name="connsiteY0-106" fmla="*/ 1070 h 10701"/>
              <a:gd name="connsiteX1-107" fmla="*/ 2500 w 10000"/>
              <a:gd name="connsiteY1-108" fmla="*/ 2141 h 10701"/>
              <a:gd name="connsiteX2-109" fmla="*/ 5000 w 10000"/>
              <a:gd name="connsiteY2-110" fmla="*/ 1070 h 10701"/>
              <a:gd name="connsiteX3-111" fmla="*/ 7500 w 10000"/>
              <a:gd name="connsiteY3-112" fmla="*/ 0 h 10701"/>
              <a:gd name="connsiteX4-113" fmla="*/ 10000 w 10000"/>
              <a:gd name="connsiteY4-114" fmla="*/ 1070 h 10701"/>
              <a:gd name="connsiteX5-115" fmla="*/ 10000 w 10000"/>
              <a:gd name="connsiteY5-116" fmla="*/ 9631 h 10701"/>
              <a:gd name="connsiteX6-117" fmla="*/ 0 w 10000"/>
              <a:gd name="connsiteY6-118" fmla="*/ 9631 h 10701"/>
              <a:gd name="connsiteX7-119" fmla="*/ 0 w 10000"/>
              <a:gd name="connsiteY7-120" fmla="*/ 1070 h 10701"/>
              <a:gd name="connsiteX0-121" fmla="*/ 0 w 10000"/>
              <a:gd name="connsiteY0-122" fmla="*/ 1070 h 11003"/>
              <a:gd name="connsiteX1-123" fmla="*/ 2500 w 10000"/>
              <a:gd name="connsiteY1-124" fmla="*/ 2141 h 11003"/>
              <a:gd name="connsiteX2-125" fmla="*/ 5000 w 10000"/>
              <a:gd name="connsiteY2-126" fmla="*/ 1070 h 11003"/>
              <a:gd name="connsiteX3-127" fmla="*/ 7500 w 10000"/>
              <a:gd name="connsiteY3-128" fmla="*/ 0 h 11003"/>
              <a:gd name="connsiteX4-129" fmla="*/ 10000 w 10000"/>
              <a:gd name="connsiteY4-130" fmla="*/ 1070 h 11003"/>
              <a:gd name="connsiteX5-131" fmla="*/ 10000 w 10000"/>
              <a:gd name="connsiteY5-132" fmla="*/ 9631 h 11003"/>
              <a:gd name="connsiteX6-133" fmla="*/ 0 w 10000"/>
              <a:gd name="connsiteY6-134" fmla="*/ 9631 h 11003"/>
              <a:gd name="connsiteX7-135" fmla="*/ 0 w 10000"/>
              <a:gd name="connsiteY7-136" fmla="*/ 1070 h 11003"/>
              <a:gd name="connsiteX0-137" fmla="*/ 0 w 10000"/>
              <a:gd name="connsiteY0-138" fmla="*/ 1070 h 10260"/>
              <a:gd name="connsiteX1-139" fmla="*/ 2500 w 10000"/>
              <a:gd name="connsiteY1-140" fmla="*/ 2141 h 10260"/>
              <a:gd name="connsiteX2-141" fmla="*/ 5000 w 10000"/>
              <a:gd name="connsiteY2-142" fmla="*/ 1070 h 10260"/>
              <a:gd name="connsiteX3-143" fmla="*/ 7500 w 10000"/>
              <a:gd name="connsiteY3-144" fmla="*/ 0 h 10260"/>
              <a:gd name="connsiteX4-145" fmla="*/ 10000 w 10000"/>
              <a:gd name="connsiteY4-146" fmla="*/ 1070 h 10260"/>
              <a:gd name="connsiteX5-147" fmla="*/ 10000 w 10000"/>
              <a:gd name="connsiteY5-148" fmla="*/ 9631 h 10260"/>
              <a:gd name="connsiteX6-149" fmla="*/ 0 w 10000"/>
              <a:gd name="connsiteY6-150" fmla="*/ 9631 h 10260"/>
              <a:gd name="connsiteX7-151" fmla="*/ 0 w 10000"/>
              <a:gd name="connsiteY7-152" fmla="*/ 1070 h 10260"/>
              <a:gd name="connsiteX0-153" fmla="*/ 0 w 10000"/>
              <a:gd name="connsiteY0-154" fmla="*/ 1070 h 9697"/>
              <a:gd name="connsiteX1-155" fmla="*/ 2500 w 10000"/>
              <a:gd name="connsiteY1-156" fmla="*/ 2141 h 9697"/>
              <a:gd name="connsiteX2-157" fmla="*/ 5000 w 10000"/>
              <a:gd name="connsiteY2-158" fmla="*/ 1070 h 9697"/>
              <a:gd name="connsiteX3-159" fmla="*/ 7500 w 10000"/>
              <a:gd name="connsiteY3-160" fmla="*/ 0 h 9697"/>
              <a:gd name="connsiteX4-161" fmla="*/ 10000 w 10000"/>
              <a:gd name="connsiteY4-162" fmla="*/ 1070 h 9697"/>
              <a:gd name="connsiteX5-163" fmla="*/ 10000 w 10000"/>
              <a:gd name="connsiteY5-164" fmla="*/ 9631 h 9697"/>
              <a:gd name="connsiteX6-165" fmla="*/ 0 w 10000"/>
              <a:gd name="connsiteY6-166" fmla="*/ 9631 h 9697"/>
              <a:gd name="connsiteX7-167" fmla="*/ 0 w 10000"/>
              <a:gd name="connsiteY7-168" fmla="*/ 1070 h 9697"/>
              <a:gd name="connsiteX0-169" fmla="*/ 0 w 10000"/>
              <a:gd name="connsiteY0-170" fmla="*/ 1103 h 9935"/>
              <a:gd name="connsiteX1-171" fmla="*/ 2500 w 10000"/>
              <a:gd name="connsiteY1-172" fmla="*/ 2208 h 9935"/>
              <a:gd name="connsiteX2-173" fmla="*/ 5000 w 10000"/>
              <a:gd name="connsiteY2-174" fmla="*/ 1103 h 9935"/>
              <a:gd name="connsiteX3-175" fmla="*/ 7500 w 10000"/>
              <a:gd name="connsiteY3-176" fmla="*/ 0 h 9935"/>
              <a:gd name="connsiteX4-177" fmla="*/ 10000 w 10000"/>
              <a:gd name="connsiteY4-178" fmla="*/ 1103 h 9935"/>
              <a:gd name="connsiteX5-179" fmla="*/ 10000 w 10000"/>
              <a:gd name="connsiteY5-180" fmla="*/ 9932 h 9935"/>
              <a:gd name="connsiteX6-181" fmla="*/ 0 w 10000"/>
              <a:gd name="connsiteY6-182" fmla="*/ 9932 h 9935"/>
              <a:gd name="connsiteX7-183" fmla="*/ 0 w 10000"/>
              <a:gd name="connsiteY7-184" fmla="*/ 1103 h 9935"/>
              <a:gd name="connsiteX0-185" fmla="*/ 9 w 10009"/>
              <a:gd name="connsiteY0-186" fmla="*/ 1110 h 11134"/>
              <a:gd name="connsiteX1-187" fmla="*/ 2509 w 10009"/>
              <a:gd name="connsiteY1-188" fmla="*/ 2222 h 11134"/>
              <a:gd name="connsiteX2-189" fmla="*/ 5009 w 10009"/>
              <a:gd name="connsiteY2-190" fmla="*/ 1110 h 11134"/>
              <a:gd name="connsiteX3-191" fmla="*/ 7509 w 10009"/>
              <a:gd name="connsiteY3-192" fmla="*/ 0 h 11134"/>
              <a:gd name="connsiteX4-193" fmla="*/ 10009 w 10009"/>
              <a:gd name="connsiteY4-194" fmla="*/ 1110 h 11134"/>
              <a:gd name="connsiteX5-195" fmla="*/ 10009 w 10009"/>
              <a:gd name="connsiteY5-196" fmla="*/ 9997 h 11134"/>
              <a:gd name="connsiteX6-197" fmla="*/ 0 w 10009"/>
              <a:gd name="connsiteY6-198" fmla="*/ 11134 h 11134"/>
              <a:gd name="connsiteX7-199" fmla="*/ 9 w 10009"/>
              <a:gd name="connsiteY7-200" fmla="*/ 1110 h 11134"/>
              <a:gd name="connsiteX0-201" fmla="*/ 9 w 10009"/>
              <a:gd name="connsiteY0-202" fmla="*/ 1110 h 11136"/>
              <a:gd name="connsiteX1-203" fmla="*/ 2509 w 10009"/>
              <a:gd name="connsiteY1-204" fmla="*/ 2222 h 11136"/>
              <a:gd name="connsiteX2-205" fmla="*/ 5009 w 10009"/>
              <a:gd name="connsiteY2-206" fmla="*/ 1110 h 11136"/>
              <a:gd name="connsiteX3-207" fmla="*/ 7509 w 10009"/>
              <a:gd name="connsiteY3-208" fmla="*/ 0 h 11136"/>
              <a:gd name="connsiteX4-209" fmla="*/ 10009 w 10009"/>
              <a:gd name="connsiteY4-210" fmla="*/ 1110 h 11136"/>
              <a:gd name="connsiteX5-211" fmla="*/ 10009 w 10009"/>
              <a:gd name="connsiteY5-212" fmla="*/ 11109 h 11136"/>
              <a:gd name="connsiteX6-213" fmla="*/ 0 w 10009"/>
              <a:gd name="connsiteY6-214" fmla="*/ 11134 h 11136"/>
              <a:gd name="connsiteX7-215" fmla="*/ 9 w 10009"/>
              <a:gd name="connsiteY7-216" fmla="*/ 1110 h 11136"/>
              <a:gd name="connsiteX0-217" fmla="*/ 9 w 10009"/>
              <a:gd name="connsiteY0-218" fmla="*/ 1110 h 11136"/>
              <a:gd name="connsiteX1-219" fmla="*/ 2509 w 10009"/>
              <a:gd name="connsiteY1-220" fmla="*/ 2222 h 11136"/>
              <a:gd name="connsiteX2-221" fmla="*/ 5009 w 10009"/>
              <a:gd name="connsiteY2-222" fmla="*/ 1110 h 11136"/>
              <a:gd name="connsiteX3-223" fmla="*/ 7509 w 10009"/>
              <a:gd name="connsiteY3-224" fmla="*/ 0 h 11136"/>
              <a:gd name="connsiteX4-225" fmla="*/ 10009 w 10009"/>
              <a:gd name="connsiteY4-226" fmla="*/ 1110 h 11136"/>
              <a:gd name="connsiteX5-227" fmla="*/ 10009 w 10009"/>
              <a:gd name="connsiteY5-228" fmla="*/ 11109 h 11136"/>
              <a:gd name="connsiteX6-229" fmla="*/ 0 w 10009"/>
              <a:gd name="connsiteY6-230" fmla="*/ 11134 h 11136"/>
              <a:gd name="connsiteX7-231" fmla="*/ 9 w 10009"/>
              <a:gd name="connsiteY7-232" fmla="*/ 1110 h 11136"/>
              <a:gd name="connsiteX0-233" fmla="*/ 9 w 10009"/>
              <a:gd name="connsiteY0-234" fmla="*/ 1110 h 11136"/>
              <a:gd name="connsiteX1-235" fmla="*/ 2215 w 10009"/>
              <a:gd name="connsiteY1-236" fmla="*/ 2348 h 11136"/>
              <a:gd name="connsiteX2-237" fmla="*/ 5009 w 10009"/>
              <a:gd name="connsiteY2-238" fmla="*/ 1110 h 11136"/>
              <a:gd name="connsiteX3-239" fmla="*/ 7509 w 10009"/>
              <a:gd name="connsiteY3-240" fmla="*/ 0 h 11136"/>
              <a:gd name="connsiteX4-241" fmla="*/ 10009 w 10009"/>
              <a:gd name="connsiteY4-242" fmla="*/ 1110 h 11136"/>
              <a:gd name="connsiteX5-243" fmla="*/ 10009 w 10009"/>
              <a:gd name="connsiteY5-244" fmla="*/ 11109 h 11136"/>
              <a:gd name="connsiteX6-245" fmla="*/ 0 w 10009"/>
              <a:gd name="connsiteY6-246" fmla="*/ 11134 h 11136"/>
              <a:gd name="connsiteX7-247" fmla="*/ 9 w 10009"/>
              <a:gd name="connsiteY7-248" fmla="*/ 1110 h 11136"/>
              <a:gd name="connsiteX0-249" fmla="*/ 9 w 10009"/>
              <a:gd name="connsiteY0-250" fmla="*/ 1110 h 11136"/>
              <a:gd name="connsiteX1-251" fmla="*/ 2215 w 10009"/>
              <a:gd name="connsiteY1-252" fmla="*/ 2348 h 11136"/>
              <a:gd name="connsiteX2-253" fmla="*/ 5009 w 10009"/>
              <a:gd name="connsiteY2-254" fmla="*/ 1110 h 11136"/>
              <a:gd name="connsiteX3-255" fmla="*/ 7509 w 10009"/>
              <a:gd name="connsiteY3-256" fmla="*/ 0 h 11136"/>
              <a:gd name="connsiteX4-257" fmla="*/ 10009 w 10009"/>
              <a:gd name="connsiteY4-258" fmla="*/ 1110 h 11136"/>
              <a:gd name="connsiteX5-259" fmla="*/ 10009 w 10009"/>
              <a:gd name="connsiteY5-260" fmla="*/ 11109 h 11136"/>
              <a:gd name="connsiteX6-261" fmla="*/ 0 w 10009"/>
              <a:gd name="connsiteY6-262" fmla="*/ 11134 h 11136"/>
              <a:gd name="connsiteX7-263" fmla="*/ 9 w 10009"/>
              <a:gd name="connsiteY7-264" fmla="*/ 1110 h 11136"/>
              <a:gd name="connsiteX0-265" fmla="*/ 9 w 10009"/>
              <a:gd name="connsiteY0-266" fmla="*/ 1110 h 11136"/>
              <a:gd name="connsiteX1-267" fmla="*/ 2215 w 10009"/>
              <a:gd name="connsiteY1-268" fmla="*/ 2348 h 11136"/>
              <a:gd name="connsiteX2-269" fmla="*/ 5009 w 10009"/>
              <a:gd name="connsiteY2-270" fmla="*/ 1110 h 11136"/>
              <a:gd name="connsiteX3-271" fmla="*/ 7594 w 10009"/>
              <a:gd name="connsiteY3-272" fmla="*/ 0 h 11136"/>
              <a:gd name="connsiteX4-273" fmla="*/ 10009 w 10009"/>
              <a:gd name="connsiteY4-274" fmla="*/ 1110 h 11136"/>
              <a:gd name="connsiteX5-275" fmla="*/ 10009 w 10009"/>
              <a:gd name="connsiteY5-276" fmla="*/ 11109 h 11136"/>
              <a:gd name="connsiteX6-277" fmla="*/ 0 w 10009"/>
              <a:gd name="connsiteY6-278" fmla="*/ 11134 h 11136"/>
              <a:gd name="connsiteX7-279" fmla="*/ 9 w 10009"/>
              <a:gd name="connsiteY7-280" fmla="*/ 1110 h 11136"/>
              <a:gd name="connsiteX0-281" fmla="*/ 9 w 10009"/>
              <a:gd name="connsiteY0-282" fmla="*/ 1110 h 11136"/>
              <a:gd name="connsiteX1-283" fmla="*/ 2215 w 10009"/>
              <a:gd name="connsiteY1-284" fmla="*/ 2348 h 11136"/>
              <a:gd name="connsiteX2-285" fmla="*/ 7594 w 10009"/>
              <a:gd name="connsiteY2-286" fmla="*/ 0 h 11136"/>
              <a:gd name="connsiteX3-287" fmla="*/ 10009 w 10009"/>
              <a:gd name="connsiteY3-288" fmla="*/ 1110 h 11136"/>
              <a:gd name="connsiteX4-289" fmla="*/ 10009 w 10009"/>
              <a:gd name="connsiteY4-290" fmla="*/ 11109 h 11136"/>
              <a:gd name="connsiteX5-291" fmla="*/ 0 w 10009"/>
              <a:gd name="connsiteY5-292" fmla="*/ 11134 h 11136"/>
              <a:gd name="connsiteX6-293" fmla="*/ 9 w 10009"/>
              <a:gd name="connsiteY6-294" fmla="*/ 1110 h 11136"/>
              <a:gd name="connsiteX0-295" fmla="*/ 9 w 10009"/>
              <a:gd name="connsiteY0-296" fmla="*/ 1110 h 11136"/>
              <a:gd name="connsiteX1-297" fmla="*/ 2215 w 10009"/>
              <a:gd name="connsiteY1-298" fmla="*/ 2348 h 11136"/>
              <a:gd name="connsiteX2-299" fmla="*/ 7594 w 10009"/>
              <a:gd name="connsiteY2-300" fmla="*/ 0 h 11136"/>
              <a:gd name="connsiteX3-301" fmla="*/ 10009 w 10009"/>
              <a:gd name="connsiteY3-302" fmla="*/ 1110 h 11136"/>
              <a:gd name="connsiteX4-303" fmla="*/ 10009 w 10009"/>
              <a:gd name="connsiteY4-304" fmla="*/ 11109 h 11136"/>
              <a:gd name="connsiteX5-305" fmla="*/ 0 w 10009"/>
              <a:gd name="connsiteY5-306" fmla="*/ 11134 h 11136"/>
              <a:gd name="connsiteX6-307" fmla="*/ 9 w 10009"/>
              <a:gd name="connsiteY6-308" fmla="*/ 1110 h 11136"/>
              <a:gd name="connsiteX0-309" fmla="*/ 9 w 10009"/>
              <a:gd name="connsiteY0-310" fmla="*/ 1143 h 11169"/>
              <a:gd name="connsiteX1-311" fmla="*/ 2604 w 10009"/>
              <a:gd name="connsiteY1-312" fmla="*/ 2305 h 11169"/>
              <a:gd name="connsiteX2-313" fmla="*/ 7594 w 10009"/>
              <a:gd name="connsiteY2-314" fmla="*/ 33 h 11169"/>
              <a:gd name="connsiteX3-315" fmla="*/ 10009 w 10009"/>
              <a:gd name="connsiteY3-316" fmla="*/ 1143 h 11169"/>
              <a:gd name="connsiteX4-317" fmla="*/ 10009 w 10009"/>
              <a:gd name="connsiteY4-318" fmla="*/ 11142 h 11169"/>
              <a:gd name="connsiteX5-319" fmla="*/ 0 w 10009"/>
              <a:gd name="connsiteY5-320" fmla="*/ 11167 h 11169"/>
              <a:gd name="connsiteX6-321" fmla="*/ 9 w 10009"/>
              <a:gd name="connsiteY6-322" fmla="*/ 1143 h 11169"/>
              <a:gd name="connsiteX0-323" fmla="*/ 9 w 10009"/>
              <a:gd name="connsiteY0-324" fmla="*/ 1111 h 11137"/>
              <a:gd name="connsiteX1-325" fmla="*/ 2604 w 10009"/>
              <a:gd name="connsiteY1-326" fmla="*/ 2273 h 11137"/>
              <a:gd name="connsiteX2-327" fmla="*/ 7594 w 10009"/>
              <a:gd name="connsiteY2-328" fmla="*/ 1 h 11137"/>
              <a:gd name="connsiteX3-329" fmla="*/ 10009 w 10009"/>
              <a:gd name="connsiteY3-330" fmla="*/ 1111 h 11137"/>
              <a:gd name="connsiteX4-331" fmla="*/ 10009 w 10009"/>
              <a:gd name="connsiteY4-332" fmla="*/ 11110 h 11137"/>
              <a:gd name="connsiteX5-333" fmla="*/ 0 w 10009"/>
              <a:gd name="connsiteY5-334" fmla="*/ 11135 h 11137"/>
              <a:gd name="connsiteX6-335" fmla="*/ 9 w 10009"/>
              <a:gd name="connsiteY6-336" fmla="*/ 1111 h 11137"/>
              <a:gd name="connsiteX0-337" fmla="*/ 9 w 10009"/>
              <a:gd name="connsiteY0-338" fmla="*/ 1186 h 11212"/>
              <a:gd name="connsiteX1-339" fmla="*/ 2604 w 10009"/>
              <a:gd name="connsiteY1-340" fmla="*/ 2348 h 11212"/>
              <a:gd name="connsiteX2-341" fmla="*/ 7148 w 10009"/>
              <a:gd name="connsiteY2-342" fmla="*/ 0 h 11212"/>
              <a:gd name="connsiteX3-343" fmla="*/ 10009 w 10009"/>
              <a:gd name="connsiteY3-344" fmla="*/ 1186 h 11212"/>
              <a:gd name="connsiteX4-345" fmla="*/ 10009 w 10009"/>
              <a:gd name="connsiteY4-346" fmla="*/ 11185 h 11212"/>
              <a:gd name="connsiteX5-347" fmla="*/ 0 w 10009"/>
              <a:gd name="connsiteY5-348" fmla="*/ 11210 h 11212"/>
              <a:gd name="connsiteX6-349" fmla="*/ 9 w 10009"/>
              <a:gd name="connsiteY6-350" fmla="*/ 1186 h 11212"/>
              <a:gd name="connsiteX0-351" fmla="*/ 9 w 10009"/>
              <a:gd name="connsiteY0-352" fmla="*/ 1388 h 11414"/>
              <a:gd name="connsiteX1-353" fmla="*/ 2604 w 10009"/>
              <a:gd name="connsiteY1-354" fmla="*/ 2550 h 11414"/>
              <a:gd name="connsiteX2-355" fmla="*/ 7072 w 10009"/>
              <a:gd name="connsiteY2-356" fmla="*/ 0 h 11414"/>
              <a:gd name="connsiteX3-357" fmla="*/ 10009 w 10009"/>
              <a:gd name="connsiteY3-358" fmla="*/ 1388 h 11414"/>
              <a:gd name="connsiteX4-359" fmla="*/ 10009 w 10009"/>
              <a:gd name="connsiteY4-360" fmla="*/ 11387 h 11414"/>
              <a:gd name="connsiteX5-361" fmla="*/ 0 w 10009"/>
              <a:gd name="connsiteY5-362" fmla="*/ 11412 h 11414"/>
              <a:gd name="connsiteX6-363" fmla="*/ 9 w 10009"/>
              <a:gd name="connsiteY6-364" fmla="*/ 1388 h 11414"/>
              <a:gd name="connsiteX0-365" fmla="*/ 9 w 10009"/>
              <a:gd name="connsiteY0-366" fmla="*/ 1389 h 11415"/>
              <a:gd name="connsiteX1-367" fmla="*/ 2604 w 10009"/>
              <a:gd name="connsiteY1-368" fmla="*/ 2551 h 11415"/>
              <a:gd name="connsiteX2-369" fmla="*/ 7072 w 10009"/>
              <a:gd name="connsiteY2-370" fmla="*/ 1 h 11415"/>
              <a:gd name="connsiteX3-371" fmla="*/ 10009 w 10009"/>
              <a:gd name="connsiteY3-372" fmla="*/ 1389 h 11415"/>
              <a:gd name="connsiteX4-373" fmla="*/ 10009 w 10009"/>
              <a:gd name="connsiteY4-374" fmla="*/ 11388 h 11415"/>
              <a:gd name="connsiteX5-375" fmla="*/ 0 w 10009"/>
              <a:gd name="connsiteY5-376" fmla="*/ 11413 h 11415"/>
              <a:gd name="connsiteX6-377" fmla="*/ 9 w 10009"/>
              <a:gd name="connsiteY6-378" fmla="*/ 1389 h 11415"/>
              <a:gd name="connsiteX0-379" fmla="*/ 9 w 10009"/>
              <a:gd name="connsiteY0-380" fmla="*/ 1389 h 11415"/>
              <a:gd name="connsiteX1-381" fmla="*/ 2604 w 10009"/>
              <a:gd name="connsiteY1-382" fmla="*/ 2551 h 11415"/>
              <a:gd name="connsiteX2-383" fmla="*/ 7072 w 10009"/>
              <a:gd name="connsiteY2-384" fmla="*/ 1 h 11415"/>
              <a:gd name="connsiteX3-385" fmla="*/ 10009 w 10009"/>
              <a:gd name="connsiteY3-386" fmla="*/ 1389 h 11415"/>
              <a:gd name="connsiteX4-387" fmla="*/ 10009 w 10009"/>
              <a:gd name="connsiteY4-388" fmla="*/ 11388 h 11415"/>
              <a:gd name="connsiteX5-389" fmla="*/ 0 w 10009"/>
              <a:gd name="connsiteY5-390" fmla="*/ 11413 h 11415"/>
              <a:gd name="connsiteX6-391" fmla="*/ 9 w 10009"/>
              <a:gd name="connsiteY6-392" fmla="*/ 1389 h 11415"/>
              <a:gd name="connsiteX0-393" fmla="*/ 9 w 10009"/>
              <a:gd name="connsiteY0-394" fmla="*/ 1339 h 11365"/>
              <a:gd name="connsiteX1-395" fmla="*/ 2604 w 10009"/>
              <a:gd name="connsiteY1-396" fmla="*/ 2501 h 11365"/>
              <a:gd name="connsiteX2-397" fmla="*/ 6607 w 10009"/>
              <a:gd name="connsiteY2-398" fmla="*/ 2 h 11365"/>
              <a:gd name="connsiteX3-399" fmla="*/ 10009 w 10009"/>
              <a:gd name="connsiteY3-400" fmla="*/ 1339 h 11365"/>
              <a:gd name="connsiteX4-401" fmla="*/ 10009 w 10009"/>
              <a:gd name="connsiteY4-402" fmla="*/ 11338 h 11365"/>
              <a:gd name="connsiteX5-403" fmla="*/ 0 w 10009"/>
              <a:gd name="connsiteY5-404" fmla="*/ 11363 h 11365"/>
              <a:gd name="connsiteX6-405" fmla="*/ 9 w 10009"/>
              <a:gd name="connsiteY6-406" fmla="*/ 1339 h 11365"/>
              <a:gd name="connsiteX0-407" fmla="*/ 9 w 10009"/>
              <a:gd name="connsiteY0-408" fmla="*/ 1390 h 11416"/>
              <a:gd name="connsiteX1-409" fmla="*/ 2604 w 10009"/>
              <a:gd name="connsiteY1-410" fmla="*/ 2552 h 11416"/>
              <a:gd name="connsiteX2-411" fmla="*/ 6607 w 10009"/>
              <a:gd name="connsiteY2-412" fmla="*/ 53 h 11416"/>
              <a:gd name="connsiteX3-413" fmla="*/ 10009 w 10009"/>
              <a:gd name="connsiteY3-414" fmla="*/ 1390 h 11416"/>
              <a:gd name="connsiteX4-415" fmla="*/ 10009 w 10009"/>
              <a:gd name="connsiteY4-416" fmla="*/ 11389 h 11416"/>
              <a:gd name="connsiteX5-417" fmla="*/ 0 w 10009"/>
              <a:gd name="connsiteY5-418" fmla="*/ 11414 h 11416"/>
              <a:gd name="connsiteX6-419" fmla="*/ 9 w 10009"/>
              <a:gd name="connsiteY6-420" fmla="*/ 1390 h 11416"/>
              <a:gd name="connsiteX0-421" fmla="*/ 9 w 10009"/>
              <a:gd name="connsiteY0-422" fmla="*/ 3233 h 13259"/>
              <a:gd name="connsiteX1-423" fmla="*/ 2604 w 10009"/>
              <a:gd name="connsiteY1-424" fmla="*/ 4395 h 13259"/>
              <a:gd name="connsiteX2-425" fmla="*/ 6607 w 10009"/>
              <a:gd name="connsiteY2-426" fmla="*/ 1896 h 13259"/>
              <a:gd name="connsiteX3-427" fmla="*/ 10009 w 10009"/>
              <a:gd name="connsiteY3-428" fmla="*/ 377 h 13259"/>
              <a:gd name="connsiteX4-429" fmla="*/ 10009 w 10009"/>
              <a:gd name="connsiteY4-430" fmla="*/ 13232 h 13259"/>
              <a:gd name="connsiteX5-431" fmla="*/ 0 w 10009"/>
              <a:gd name="connsiteY5-432" fmla="*/ 13257 h 13259"/>
              <a:gd name="connsiteX6-433" fmla="*/ 9 w 10009"/>
              <a:gd name="connsiteY6-434" fmla="*/ 3233 h 13259"/>
              <a:gd name="connsiteX0-435" fmla="*/ 9 w 10009"/>
              <a:gd name="connsiteY0-436" fmla="*/ 2856 h 12882"/>
              <a:gd name="connsiteX1-437" fmla="*/ 2604 w 10009"/>
              <a:gd name="connsiteY1-438" fmla="*/ 4018 h 12882"/>
              <a:gd name="connsiteX2-439" fmla="*/ 6607 w 10009"/>
              <a:gd name="connsiteY2-440" fmla="*/ 1519 h 12882"/>
              <a:gd name="connsiteX3-441" fmla="*/ 10009 w 10009"/>
              <a:gd name="connsiteY3-442" fmla="*/ 0 h 12882"/>
              <a:gd name="connsiteX4-443" fmla="*/ 10009 w 10009"/>
              <a:gd name="connsiteY4-444" fmla="*/ 12855 h 12882"/>
              <a:gd name="connsiteX5-445" fmla="*/ 0 w 10009"/>
              <a:gd name="connsiteY5-446" fmla="*/ 12880 h 12882"/>
              <a:gd name="connsiteX6-447" fmla="*/ 9 w 10009"/>
              <a:gd name="connsiteY6-448" fmla="*/ 2856 h 12882"/>
              <a:gd name="connsiteX0-449" fmla="*/ 9 w 10009"/>
              <a:gd name="connsiteY0-450" fmla="*/ 2894 h 12920"/>
              <a:gd name="connsiteX1-451" fmla="*/ 2604 w 10009"/>
              <a:gd name="connsiteY1-452" fmla="*/ 4056 h 12920"/>
              <a:gd name="connsiteX2-453" fmla="*/ 6607 w 10009"/>
              <a:gd name="connsiteY2-454" fmla="*/ 1557 h 12920"/>
              <a:gd name="connsiteX3-455" fmla="*/ 10009 w 10009"/>
              <a:gd name="connsiteY3-456" fmla="*/ 38 h 12920"/>
              <a:gd name="connsiteX4-457" fmla="*/ 10009 w 10009"/>
              <a:gd name="connsiteY4-458" fmla="*/ 12893 h 12920"/>
              <a:gd name="connsiteX5-459" fmla="*/ 0 w 10009"/>
              <a:gd name="connsiteY5-460" fmla="*/ 12918 h 12920"/>
              <a:gd name="connsiteX6-461" fmla="*/ 9 w 10009"/>
              <a:gd name="connsiteY6-462" fmla="*/ 2894 h 12920"/>
              <a:gd name="connsiteX0-463" fmla="*/ 9 w 10009"/>
              <a:gd name="connsiteY0-464" fmla="*/ 2903 h 12929"/>
              <a:gd name="connsiteX1-465" fmla="*/ 2604 w 10009"/>
              <a:gd name="connsiteY1-466" fmla="*/ 4065 h 12929"/>
              <a:gd name="connsiteX2-467" fmla="*/ 6607 w 10009"/>
              <a:gd name="connsiteY2-468" fmla="*/ 1566 h 12929"/>
              <a:gd name="connsiteX3-469" fmla="*/ 10009 w 10009"/>
              <a:gd name="connsiteY3-470" fmla="*/ 47 h 12929"/>
              <a:gd name="connsiteX4-471" fmla="*/ 10009 w 10009"/>
              <a:gd name="connsiteY4-472" fmla="*/ 12902 h 12929"/>
              <a:gd name="connsiteX5-473" fmla="*/ 0 w 10009"/>
              <a:gd name="connsiteY5-474" fmla="*/ 12927 h 12929"/>
              <a:gd name="connsiteX6-475" fmla="*/ 9 w 10009"/>
              <a:gd name="connsiteY6-476" fmla="*/ 2903 h 12929"/>
              <a:gd name="connsiteX0-477" fmla="*/ 9 w 10009"/>
              <a:gd name="connsiteY0-478" fmla="*/ 2903 h 12902"/>
              <a:gd name="connsiteX1-479" fmla="*/ 2604 w 10009"/>
              <a:gd name="connsiteY1-480" fmla="*/ 4065 h 12902"/>
              <a:gd name="connsiteX2-481" fmla="*/ 6607 w 10009"/>
              <a:gd name="connsiteY2-482" fmla="*/ 1566 h 12902"/>
              <a:gd name="connsiteX3-483" fmla="*/ 10009 w 10009"/>
              <a:gd name="connsiteY3-484" fmla="*/ 47 h 12902"/>
              <a:gd name="connsiteX4-485" fmla="*/ 10009 w 10009"/>
              <a:gd name="connsiteY4-486" fmla="*/ 12902 h 12902"/>
              <a:gd name="connsiteX5-487" fmla="*/ 0 w 10009"/>
              <a:gd name="connsiteY5-488" fmla="*/ 9768 h 12902"/>
              <a:gd name="connsiteX6-489" fmla="*/ 9 w 10009"/>
              <a:gd name="connsiteY6-490" fmla="*/ 2903 h 12902"/>
              <a:gd name="connsiteX0-491" fmla="*/ 9 w 10018"/>
              <a:gd name="connsiteY0-492" fmla="*/ 2903 h 9768"/>
              <a:gd name="connsiteX1-493" fmla="*/ 2604 w 10018"/>
              <a:gd name="connsiteY1-494" fmla="*/ 4065 h 9768"/>
              <a:gd name="connsiteX2-495" fmla="*/ 6607 w 10018"/>
              <a:gd name="connsiteY2-496" fmla="*/ 1566 h 9768"/>
              <a:gd name="connsiteX3-497" fmla="*/ 10009 w 10018"/>
              <a:gd name="connsiteY3-498" fmla="*/ 47 h 9768"/>
              <a:gd name="connsiteX4-499" fmla="*/ 10018 w 10018"/>
              <a:gd name="connsiteY4-500" fmla="*/ 9616 h 9768"/>
              <a:gd name="connsiteX5-501" fmla="*/ 0 w 10018"/>
              <a:gd name="connsiteY5-502" fmla="*/ 9768 h 9768"/>
              <a:gd name="connsiteX6-503" fmla="*/ 9 w 10018"/>
              <a:gd name="connsiteY6-504" fmla="*/ 2903 h 9768"/>
              <a:gd name="connsiteX0-505" fmla="*/ 1 w 9992"/>
              <a:gd name="connsiteY0-506" fmla="*/ 2972 h 9949"/>
              <a:gd name="connsiteX1-507" fmla="*/ 2591 w 9992"/>
              <a:gd name="connsiteY1-508" fmla="*/ 4162 h 9949"/>
              <a:gd name="connsiteX2-509" fmla="*/ 6587 w 9992"/>
              <a:gd name="connsiteY2-510" fmla="*/ 1603 h 9949"/>
              <a:gd name="connsiteX3-511" fmla="*/ 9983 w 9992"/>
              <a:gd name="connsiteY3-512" fmla="*/ 48 h 9949"/>
              <a:gd name="connsiteX4-513" fmla="*/ 9992 w 9992"/>
              <a:gd name="connsiteY4-514" fmla="*/ 9844 h 9949"/>
              <a:gd name="connsiteX5-515" fmla="*/ 11 w 9992"/>
              <a:gd name="connsiteY5-516" fmla="*/ 9948 h 9949"/>
              <a:gd name="connsiteX6-517" fmla="*/ 1 w 9992"/>
              <a:gd name="connsiteY6-518" fmla="*/ 2972 h 994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9992" h="9949">
                <a:moveTo>
                  <a:pt x="1" y="2972"/>
                </a:moveTo>
                <a:cubicBezTo>
                  <a:pt x="219" y="3988"/>
                  <a:pt x="1493" y="4390"/>
                  <a:pt x="2591" y="4162"/>
                </a:cubicBezTo>
                <a:cubicBezTo>
                  <a:pt x="3689" y="3933"/>
                  <a:pt x="5374" y="2548"/>
                  <a:pt x="6587" y="1603"/>
                </a:cubicBezTo>
                <a:cubicBezTo>
                  <a:pt x="7800" y="658"/>
                  <a:pt x="8855" y="-218"/>
                  <a:pt x="9983" y="48"/>
                </a:cubicBezTo>
                <a:cubicBezTo>
                  <a:pt x="9986" y="3314"/>
                  <a:pt x="9989" y="6579"/>
                  <a:pt x="9992" y="9844"/>
                </a:cubicBezTo>
                <a:cubicBezTo>
                  <a:pt x="9111" y="9821"/>
                  <a:pt x="1902" y="9963"/>
                  <a:pt x="11" y="9948"/>
                </a:cubicBezTo>
                <a:cubicBezTo>
                  <a:pt x="14" y="6528"/>
                  <a:pt x="-2" y="6392"/>
                  <a:pt x="1" y="2972"/>
                </a:cubicBezTo>
                <a:close/>
              </a:path>
            </a:pathLst>
          </a:custGeom>
          <a:blipFill dpi="0" rotWithShape="1">
            <a:blip r:embed="rId2">
              <a:alphaModFix amt="27000"/>
            </a:blip>
            <a:srcRect/>
            <a:stretch>
              <a:fillRect l="-150" t="-55444" r="-150" b="-53446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1" name="矩形 30"/>
          <p:cNvSpPr/>
          <p:nvPr userDrawn="1"/>
        </p:nvSpPr>
        <p:spPr>
          <a:xfrm>
            <a:off x="-1202" y="0"/>
            <a:ext cx="12192000" cy="6858000"/>
          </a:xfrm>
          <a:prstGeom prst="rect">
            <a:avLst/>
          </a:prstGeom>
          <a:solidFill>
            <a:schemeClr val="bg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/>
        </p:nvSpPr>
        <p:spPr>
          <a:xfrm>
            <a:off x="0" y="-10520"/>
            <a:ext cx="12192000" cy="686852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896620" y="6539466"/>
            <a:ext cx="2295380" cy="226743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244FA0">
                    <a:alpha val="8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blipFill dpi="0" rotWithShape="1">
            <a:blip r:embed="rId2">
              <a:alphaModFix amt="7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blipFill dpi="0" rotWithShape="1">
            <a:blip r:embed="rId3">
              <a:alphaModFix amt="2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838200" y="3486478"/>
            <a:ext cx="10515600" cy="1325563"/>
          </a:xfrm>
          <a:prstGeom prst="rect">
            <a:avLst/>
          </a:prstGeom>
        </p:spPr>
        <p:txBody>
          <a:bodyPr/>
          <a:lstStyle>
            <a:lvl1pPr algn="ctr">
              <a:defRPr sz="5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文本</a:t>
            </a:r>
            <a:endParaRPr lang="zh-CN" altLang="en-US" dirty="0"/>
          </a:p>
        </p:txBody>
      </p:sp>
      <p:grpSp>
        <p:nvGrpSpPr>
          <p:cNvPr id="68" name="组合 67"/>
          <p:cNvGrpSpPr/>
          <p:nvPr userDrawn="1"/>
        </p:nvGrpSpPr>
        <p:grpSpPr>
          <a:xfrm>
            <a:off x="6257397" y="4343880"/>
            <a:ext cx="6245639" cy="2453527"/>
            <a:chOff x="5067300" y="3857984"/>
            <a:chExt cx="7508107" cy="2949473"/>
          </a:xfrm>
        </p:grpSpPr>
        <p:pic>
          <p:nvPicPr>
            <p:cNvPr id="40" name="图片 39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7300" y="6550603"/>
              <a:ext cx="7124700" cy="256854"/>
            </a:xfrm>
            <a:prstGeom prst="rect">
              <a:avLst/>
            </a:prstGeom>
          </p:spPr>
        </p:pic>
        <p:sp>
          <p:nvSpPr>
            <p:cNvPr id="64" name="等腰三角形 61"/>
            <p:cNvSpPr/>
            <p:nvPr userDrawn="1"/>
          </p:nvSpPr>
          <p:spPr>
            <a:xfrm rot="5210965" flipH="1" flipV="1">
              <a:off x="9360853" y="3545155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等腰三角形 61"/>
            <p:cNvSpPr/>
            <p:nvPr userDrawn="1"/>
          </p:nvSpPr>
          <p:spPr>
            <a:xfrm rot="3935556" flipH="1" flipV="1">
              <a:off x="10439931" y="2843896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7" name="组合 66"/>
          <p:cNvGrpSpPr/>
          <p:nvPr userDrawn="1"/>
        </p:nvGrpSpPr>
        <p:grpSpPr>
          <a:xfrm>
            <a:off x="-383406" y="13513"/>
            <a:ext cx="6830505" cy="2596905"/>
            <a:chOff x="-383406" y="13513"/>
            <a:chExt cx="7508106" cy="2854524"/>
          </a:xfrm>
        </p:grpSpPr>
        <p:pic>
          <p:nvPicPr>
            <p:cNvPr id="59" name="图片 58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 flipV="1">
              <a:off x="0" y="13513"/>
              <a:ext cx="7124700" cy="256854"/>
            </a:xfrm>
            <a:prstGeom prst="rect">
              <a:avLst/>
            </a:prstGeom>
          </p:spPr>
        </p:pic>
        <p:sp>
          <p:nvSpPr>
            <p:cNvPr id="62" name="等腰三角形 61"/>
            <p:cNvSpPr/>
            <p:nvPr userDrawn="1"/>
          </p:nvSpPr>
          <p:spPr>
            <a:xfrm rot="5210965">
              <a:off x="1236172" y="-928686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等腰三角形 61"/>
            <p:cNvSpPr/>
            <p:nvPr userDrawn="1"/>
          </p:nvSpPr>
          <p:spPr>
            <a:xfrm rot="3935556">
              <a:off x="630682" y="732562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nbl11_1_2_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1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3" descr="nbl11_1_2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404813"/>
            <a:ext cx="11252200" cy="609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12"/>
          <p:cNvSpPr txBox="1">
            <a:spLocks noChangeArrowheads="1"/>
          </p:cNvSpPr>
          <p:nvPr/>
        </p:nvSpPr>
        <p:spPr bwMode="auto">
          <a:xfrm>
            <a:off x="8064500" y="509588"/>
            <a:ext cx="438150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990600"/>
          </a:xfrm>
        </p:spPr>
        <p:txBody>
          <a:bodyPr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37684" y="59436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88884" y="59436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0884" y="59436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latinLnBrk="1" hangingPunct="1">
              <a:buNone/>
            </a:pPr>
            <a:fld id="{9A0DB2DC-4C9A-4742-B13C-FB6460FD3503}" type="slidenum">
              <a:rPr lang="en-US" altLang="ko-KR" dirty="0"/>
            </a:fld>
            <a:endParaRPr lang="en-US" altLang="ko-KR" dirty="0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3240911" y="0"/>
            <a:ext cx="8951089" cy="6858000"/>
          </a:xfrm>
          <a:prstGeom prst="rect">
            <a:avLst/>
          </a:prstGeom>
          <a:blipFill>
            <a:blip r:embed="rId2">
              <a:alphaModFix amt="27000"/>
            </a:blip>
            <a:stretch>
              <a:fillRect/>
            </a:stretch>
          </a:blipFill>
          <a:ln>
            <a:noFill/>
          </a:ln>
          <a:effectLst>
            <a:softEdge rad="469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2587823"/>
            <a:ext cx="10515600" cy="921434"/>
          </a:xfrm>
          <a:prstGeom prst="rect">
            <a:avLst/>
          </a:prstGeom>
        </p:spPr>
        <p:txBody>
          <a:bodyPr/>
          <a:lstStyle>
            <a:lvl1pPr algn="l">
              <a:defRPr sz="5400" b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blipFill dpi="0" rotWithShape="1">
            <a:blip r:embed="rId2">
              <a:alphaModFix amt="7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 userDrawn="1"/>
        </p:nvSpPr>
        <p:spPr>
          <a:xfrm>
            <a:off x="0" y="1526"/>
            <a:ext cx="12192000" cy="6868520"/>
          </a:xfrm>
          <a:prstGeom prst="rect">
            <a:avLst/>
          </a:prstGeom>
          <a:blipFill dpi="0" rotWithShape="1">
            <a:blip r:embed="rId3">
              <a:alphaModFix amt="2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838200" y="3224627"/>
            <a:ext cx="10515600" cy="1325563"/>
          </a:xfrm>
          <a:prstGeom prst="rect">
            <a:avLst/>
          </a:prstGeom>
        </p:spPr>
        <p:txBody>
          <a:bodyPr/>
          <a:lstStyle>
            <a:lvl1pPr algn="ctr">
              <a:defRPr sz="5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样式</a:t>
            </a:r>
            <a:endParaRPr lang="zh-CN" altLang="en-US" dirty="0"/>
          </a:p>
        </p:txBody>
      </p:sp>
      <p:grpSp>
        <p:nvGrpSpPr>
          <p:cNvPr id="68" name="组合 67"/>
          <p:cNvGrpSpPr/>
          <p:nvPr userDrawn="1"/>
        </p:nvGrpSpPr>
        <p:grpSpPr>
          <a:xfrm>
            <a:off x="6257397" y="4343880"/>
            <a:ext cx="6245639" cy="2453527"/>
            <a:chOff x="5067300" y="3857984"/>
            <a:chExt cx="7508107" cy="2949473"/>
          </a:xfrm>
        </p:grpSpPr>
        <p:pic>
          <p:nvPicPr>
            <p:cNvPr id="40" name="图片 39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7300" y="6550603"/>
              <a:ext cx="7124700" cy="256854"/>
            </a:xfrm>
            <a:prstGeom prst="rect">
              <a:avLst/>
            </a:prstGeom>
          </p:spPr>
        </p:pic>
        <p:sp>
          <p:nvSpPr>
            <p:cNvPr id="64" name="等腰三角形 61"/>
            <p:cNvSpPr/>
            <p:nvPr userDrawn="1"/>
          </p:nvSpPr>
          <p:spPr>
            <a:xfrm rot="5210965" flipH="1" flipV="1">
              <a:off x="9360853" y="3545155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等腰三角形 61"/>
            <p:cNvSpPr/>
            <p:nvPr userDrawn="1"/>
          </p:nvSpPr>
          <p:spPr>
            <a:xfrm rot="3935556" flipH="1" flipV="1">
              <a:off x="10439931" y="2843896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7" name="组合 66"/>
          <p:cNvGrpSpPr/>
          <p:nvPr userDrawn="1"/>
        </p:nvGrpSpPr>
        <p:grpSpPr>
          <a:xfrm>
            <a:off x="-383406" y="13513"/>
            <a:ext cx="6830505" cy="2596905"/>
            <a:chOff x="-383406" y="13513"/>
            <a:chExt cx="7508106" cy="2854524"/>
          </a:xfrm>
        </p:grpSpPr>
        <p:pic>
          <p:nvPicPr>
            <p:cNvPr id="59" name="图片 58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 flipV="1">
              <a:off x="0" y="13513"/>
              <a:ext cx="7124700" cy="256854"/>
            </a:xfrm>
            <a:prstGeom prst="rect">
              <a:avLst/>
            </a:prstGeom>
          </p:spPr>
        </p:pic>
        <p:sp>
          <p:nvSpPr>
            <p:cNvPr id="62" name="等腰三角形 61"/>
            <p:cNvSpPr/>
            <p:nvPr userDrawn="1"/>
          </p:nvSpPr>
          <p:spPr>
            <a:xfrm rot="5210965">
              <a:off x="1236172" y="-928686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等腰三角形 61"/>
            <p:cNvSpPr/>
            <p:nvPr userDrawn="1"/>
          </p:nvSpPr>
          <p:spPr>
            <a:xfrm rot="3935556">
              <a:off x="630682" y="732562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封面或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blipFill dpi="0" rotWithShape="1">
            <a:blip r:embed="rId2">
              <a:alphaModFix amt="7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 userDrawn="1"/>
        </p:nvSpPr>
        <p:spPr>
          <a:xfrm>
            <a:off x="0" y="-9418"/>
            <a:ext cx="12192000" cy="6876835"/>
          </a:xfrm>
          <a:prstGeom prst="rect">
            <a:avLst/>
          </a:prstGeom>
          <a:blipFill dpi="0" rotWithShape="1">
            <a:blip r:embed="rId3">
              <a:alphaModFix amt="2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838200" y="2766217"/>
            <a:ext cx="10515600" cy="1325563"/>
          </a:xfrm>
          <a:prstGeom prst="rect">
            <a:avLst/>
          </a:prstGeom>
        </p:spPr>
        <p:txBody>
          <a:bodyPr/>
          <a:lstStyle>
            <a:lvl1pPr algn="ctr">
              <a:defRPr sz="5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 userDrawn="1"/>
        </p:nvSpPr>
        <p:spPr>
          <a:xfrm>
            <a:off x="-7902" y="7090"/>
            <a:ext cx="12192000" cy="6858000"/>
          </a:xfrm>
          <a:prstGeom prst="rect">
            <a:avLst/>
          </a:prstGeom>
          <a:solidFill>
            <a:schemeClr val="bg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803457" y="1502565"/>
            <a:ext cx="5167298" cy="4531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grpSp>
        <p:nvGrpSpPr>
          <p:cNvPr id="24" name="组合 23"/>
          <p:cNvGrpSpPr/>
          <p:nvPr userDrawn="1"/>
        </p:nvGrpSpPr>
        <p:grpSpPr>
          <a:xfrm>
            <a:off x="122064" y="490428"/>
            <a:ext cx="3231105" cy="1438728"/>
            <a:chOff x="782026" y="2607006"/>
            <a:chExt cx="3231105" cy="1438728"/>
          </a:xfrm>
        </p:grpSpPr>
        <p:sp>
          <p:nvSpPr>
            <p:cNvPr id="13" name="矩形 12"/>
            <p:cNvSpPr/>
            <p:nvPr/>
          </p:nvSpPr>
          <p:spPr>
            <a:xfrm>
              <a:off x="782026" y="2607006"/>
              <a:ext cx="3231105" cy="14387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279978" y="2695813"/>
              <a:ext cx="22351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b="1" dirty="0">
                  <a:solidFill>
                    <a:schemeClr val="accent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  录</a:t>
              </a:r>
              <a:endParaRPr lang="zh-CN" altLang="en-US" sz="5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文本框 16"/>
            <p:cNvSpPr txBox="1"/>
            <p:nvPr userDrawn="1"/>
          </p:nvSpPr>
          <p:spPr>
            <a:xfrm>
              <a:off x="1477109" y="3584830"/>
              <a:ext cx="18112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CONTENTS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3851121" y="1181762"/>
            <a:ext cx="778752" cy="10352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400" b="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4803457" y="2626184"/>
            <a:ext cx="5167298" cy="4531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35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3851121" y="2305381"/>
            <a:ext cx="778752" cy="10352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400" b="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6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4803457" y="3749803"/>
            <a:ext cx="5167298" cy="4531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37" name="文本占位符 2"/>
          <p:cNvSpPr>
            <a:spLocks noGrp="1"/>
          </p:cNvSpPr>
          <p:nvPr>
            <p:ph type="body" idx="14" hasCustomPrompt="1"/>
          </p:nvPr>
        </p:nvSpPr>
        <p:spPr>
          <a:xfrm>
            <a:off x="3851121" y="3429000"/>
            <a:ext cx="778752" cy="10352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400" b="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3</a:t>
            </a:r>
            <a:endParaRPr lang="zh-CN" altLang="en-US" dirty="0"/>
          </a:p>
        </p:txBody>
      </p:sp>
      <p:grpSp>
        <p:nvGrpSpPr>
          <p:cNvPr id="38" name="组合 37"/>
          <p:cNvGrpSpPr/>
          <p:nvPr userDrawn="1"/>
        </p:nvGrpSpPr>
        <p:grpSpPr>
          <a:xfrm>
            <a:off x="6257397" y="4343880"/>
            <a:ext cx="6245639" cy="2453527"/>
            <a:chOff x="5067300" y="3857984"/>
            <a:chExt cx="7508107" cy="2949473"/>
          </a:xfrm>
        </p:grpSpPr>
        <p:pic>
          <p:nvPicPr>
            <p:cNvPr id="39" name="图片 38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7300" y="6550603"/>
              <a:ext cx="7124700" cy="256854"/>
            </a:xfrm>
            <a:prstGeom prst="rect">
              <a:avLst/>
            </a:prstGeom>
          </p:spPr>
        </p:pic>
        <p:sp>
          <p:nvSpPr>
            <p:cNvPr id="40" name="等腰三角形 61"/>
            <p:cNvSpPr/>
            <p:nvPr userDrawn="1"/>
          </p:nvSpPr>
          <p:spPr>
            <a:xfrm rot="5210965" flipH="1" flipV="1">
              <a:off x="9360853" y="3545155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61"/>
            <p:cNvSpPr/>
            <p:nvPr userDrawn="1"/>
          </p:nvSpPr>
          <p:spPr>
            <a:xfrm rot="3935556" flipH="1" flipV="1">
              <a:off x="10439931" y="2843896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文本占位符 2"/>
          <p:cNvSpPr>
            <a:spLocks noGrp="1"/>
          </p:cNvSpPr>
          <p:nvPr>
            <p:ph type="body" idx="15" hasCustomPrompt="1"/>
          </p:nvPr>
        </p:nvSpPr>
        <p:spPr>
          <a:xfrm>
            <a:off x="4803457" y="4873422"/>
            <a:ext cx="5167298" cy="4531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5" name="文本占位符 2"/>
          <p:cNvSpPr>
            <a:spLocks noGrp="1"/>
          </p:cNvSpPr>
          <p:nvPr>
            <p:ph type="body" idx="16" hasCustomPrompt="1"/>
          </p:nvPr>
        </p:nvSpPr>
        <p:spPr>
          <a:xfrm>
            <a:off x="3851121" y="4552619"/>
            <a:ext cx="778752" cy="10352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400" b="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4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标题 4"/>
          <p:cNvSpPr>
            <a:spLocks noGrp="1"/>
          </p:cNvSpPr>
          <p:nvPr>
            <p:ph type="title" hasCustomPrompt="1"/>
          </p:nvPr>
        </p:nvSpPr>
        <p:spPr>
          <a:xfrm>
            <a:off x="4690038" y="2899839"/>
            <a:ext cx="5419185" cy="652754"/>
          </a:xfrm>
          <a:prstGeom prst="rect">
            <a:avLst/>
          </a:prstGeom>
        </p:spPr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2" name="等腰三角形 61"/>
          <p:cNvSpPr/>
          <p:nvPr userDrawn="1"/>
        </p:nvSpPr>
        <p:spPr>
          <a:xfrm rot="3622870">
            <a:off x="431183" y="809442"/>
            <a:ext cx="1084619" cy="3072301"/>
          </a:xfrm>
          <a:custGeom>
            <a:avLst/>
            <a:gdLst>
              <a:gd name="connsiteX0" fmla="*/ 0 w 1582054"/>
              <a:gd name="connsiteY0" fmla="*/ 3776548 h 3776548"/>
              <a:gd name="connsiteX1" fmla="*/ 0 w 1582054"/>
              <a:gd name="connsiteY1" fmla="*/ 0 h 3776548"/>
              <a:gd name="connsiteX2" fmla="*/ 1582054 w 1582054"/>
              <a:gd name="connsiteY2" fmla="*/ 3776548 h 3776548"/>
              <a:gd name="connsiteX3" fmla="*/ 0 w 1582054"/>
              <a:gd name="connsiteY3" fmla="*/ 3776548 h 3776548"/>
              <a:gd name="connsiteX0-1" fmla="*/ 0 w 1600080"/>
              <a:gd name="connsiteY0-2" fmla="*/ 3776548 h 3870277"/>
              <a:gd name="connsiteX1-3" fmla="*/ 0 w 1600080"/>
              <a:gd name="connsiteY1-4" fmla="*/ 0 h 3870277"/>
              <a:gd name="connsiteX2-5" fmla="*/ 1600080 w 1600080"/>
              <a:gd name="connsiteY2-6" fmla="*/ 3870277 h 3870277"/>
              <a:gd name="connsiteX3-7" fmla="*/ 0 w 1600080"/>
              <a:gd name="connsiteY3-8" fmla="*/ 3776548 h 3870277"/>
              <a:gd name="connsiteX0-9" fmla="*/ 16859 w 1616939"/>
              <a:gd name="connsiteY0-10" fmla="*/ 4102057 h 4195786"/>
              <a:gd name="connsiteX1-11" fmla="*/ 0 w 1616939"/>
              <a:gd name="connsiteY1-12" fmla="*/ 0 h 4195786"/>
              <a:gd name="connsiteX2-13" fmla="*/ 1616939 w 1616939"/>
              <a:gd name="connsiteY2-14" fmla="*/ 4195786 h 4195786"/>
              <a:gd name="connsiteX3-15" fmla="*/ 16859 w 1616939"/>
              <a:gd name="connsiteY3-16" fmla="*/ 4102057 h 4195786"/>
              <a:gd name="connsiteX0-17" fmla="*/ 1132 w 1624232"/>
              <a:gd name="connsiteY0-18" fmla="*/ 3683146 h 4195786"/>
              <a:gd name="connsiteX1-19" fmla="*/ 7293 w 1624232"/>
              <a:gd name="connsiteY1-20" fmla="*/ 0 h 4195786"/>
              <a:gd name="connsiteX2-21" fmla="*/ 1624232 w 1624232"/>
              <a:gd name="connsiteY2-22" fmla="*/ 4195786 h 4195786"/>
              <a:gd name="connsiteX3-23" fmla="*/ 1132 w 1624232"/>
              <a:gd name="connsiteY3-24" fmla="*/ 3683146 h 4195786"/>
              <a:gd name="connsiteX0-25" fmla="*/ 1133 w 1566812"/>
              <a:gd name="connsiteY0-26" fmla="*/ 3683146 h 4400602"/>
              <a:gd name="connsiteX1-27" fmla="*/ 7294 w 1566812"/>
              <a:gd name="connsiteY1-28" fmla="*/ 0 h 4400602"/>
              <a:gd name="connsiteX2-29" fmla="*/ 1566812 w 1566812"/>
              <a:gd name="connsiteY2-30" fmla="*/ 4400601 h 4400602"/>
              <a:gd name="connsiteX3-31" fmla="*/ 1133 w 1566812"/>
              <a:gd name="connsiteY3-32" fmla="*/ 3683146 h 440060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566812" h="4400602">
                <a:moveTo>
                  <a:pt x="1133" y="3683146"/>
                </a:moveTo>
                <a:cubicBezTo>
                  <a:pt x="-4487" y="2315794"/>
                  <a:pt x="12914" y="1367352"/>
                  <a:pt x="7294" y="0"/>
                </a:cubicBezTo>
                <a:lnTo>
                  <a:pt x="1566812" y="4400601"/>
                </a:lnTo>
                <a:lnTo>
                  <a:pt x="1133" y="3683146"/>
                </a:lnTo>
                <a:close/>
              </a:path>
            </a:pathLst>
          </a:custGeom>
          <a:gradFill flip="none" rotWithShape="0"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0" name="组合 29"/>
          <p:cNvGrpSpPr/>
          <p:nvPr userDrawn="1"/>
        </p:nvGrpSpPr>
        <p:grpSpPr>
          <a:xfrm>
            <a:off x="-383406" y="13513"/>
            <a:ext cx="6830505" cy="2596905"/>
            <a:chOff x="-383406" y="13513"/>
            <a:chExt cx="7508106" cy="2854524"/>
          </a:xfrm>
        </p:grpSpPr>
        <p:pic>
          <p:nvPicPr>
            <p:cNvPr id="32" name="图片 31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 flipV="1">
              <a:off x="0" y="13513"/>
              <a:ext cx="7124700" cy="256854"/>
            </a:xfrm>
            <a:prstGeom prst="rect">
              <a:avLst/>
            </a:prstGeom>
          </p:spPr>
        </p:pic>
        <p:sp>
          <p:nvSpPr>
            <p:cNvPr id="42" name="等腰三角形 61"/>
            <p:cNvSpPr/>
            <p:nvPr userDrawn="1"/>
          </p:nvSpPr>
          <p:spPr>
            <a:xfrm rot="5210965">
              <a:off x="1236172" y="-928686"/>
              <a:ext cx="1616939" cy="4195786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616939" h="4195786">
                  <a:moveTo>
                    <a:pt x="16859" y="4102057"/>
                  </a:moveTo>
                  <a:cubicBezTo>
                    <a:pt x="11239" y="2734705"/>
                    <a:pt x="5620" y="1367352"/>
                    <a:pt x="0" y="0"/>
                  </a:cubicBezTo>
                  <a:lnTo>
                    <a:pt x="1616939" y="4195786"/>
                  </a:lnTo>
                  <a:lnTo>
                    <a:pt x="16859" y="4102057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等腰三角形 61"/>
            <p:cNvSpPr/>
            <p:nvPr userDrawn="1"/>
          </p:nvSpPr>
          <p:spPr>
            <a:xfrm rot="3935556">
              <a:off x="630682" y="732562"/>
              <a:ext cx="1121387" cy="3149564"/>
            </a:xfrm>
            <a:custGeom>
              <a:avLst/>
              <a:gdLst>
                <a:gd name="connsiteX0" fmla="*/ 0 w 1582054"/>
                <a:gd name="connsiteY0" fmla="*/ 3776548 h 3776548"/>
                <a:gd name="connsiteX1" fmla="*/ 0 w 1582054"/>
                <a:gd name="connsiteY1" fmla="*/ 0 h 3776548"/>
                <a:gd name="connsiteX2" fmla="*/ 1582054 w 1582054"/>
                <a:gd name="connsiteY2" fmla="*/ 3776548 h 3776548"/>
                <a:gd name="connsiteX3" fmla="*/ 0 w 1582054"/>
                <a:gd name="connsiteY3" fmla="*/ 3776548 h 3776548"/>
                <a:gd name="connsiteX0-1" fmla="*/ 0 w 1600080"/>
                <a:gd name="connsiteY0-2" fmla="*/ 3776548 h 3870277"/>
                <a:gd name="connsiteX1-3" fmla="*/ 0 w 1600080"/>
                <a:gd name="connsiteY1-4" fmla="*/ 0 h 3870277"/>
                <a:gd name="connsiteX2-5" fmla="*/ 1600080 w 1600080"/>
                <a:gd name="connsiteY2-6" fmla="*/ 3870277 h 3870277"/>
                <a:gd name="connsiteX3-7" fmla="*/ 0 w 1600080"/>
                <a:gd name="connsiteY3-8" fmla="*/ 3776548 h 3870277"/>
                <a:gd name="connsiteX0-9" fmla="*/ 16859 w 1616939"/>
                <a:gd name="connsiteY0-10" fmla="*/ 4102057 h 4195786"/>
                <a:gd name="connsiteX1-11" fmla="*/ 0 w 1616939"/>
                <a:gd name="connsiteY1-12" fmla="*/ 0 h 4195786"/>
                <a:gd name="connsiteX2-13" fmla="*/ 1616939 w 1616939"/>
                <a:gd name="connsiteY2-14" fmla="*/ 4195786 h 4195786"/>
                <a:gd name="connsiteX3-15" fmla="*/ 16859 w 1616939"/>
                <a:gd name="connsiteY3-16" fmla="*/ 4102057 h 4195786"/>
                <a:gd name="connsiteX0-17" fmla="*/ 1132 w 1624232"/>
                <a:gd name="connsiteY0-18" fmla="*/ 3683146 h 4195786"/>
                <a:gd name="connsiteX1-19" fmla="*/ 7293 w 1624232"/>
                <a:gd name="connsiteY1-20" fmla="*/ 0 h 4195786"/>
                <a:gd name="connsiteX2-21" fmla="*/ 1624232 w 1624232"/>
                <a:gd name="connsiteY2-22" fmla="*/ 4195786 h 4195786"/>
                <a:gd name="connsiteX3-23" fmla="*/ 1132 w 1624232"/>
                <a:gd name="connsiteY3-24" fmla="*/ 3683146 h 4195786"/>
                <a:gd name="connsiteX0-25" fmla="*/ 1133 w 1566812"/>
                <a:gd name="connsiteY0-26" fmla="*/ 3683146 h 4400602"/>
                <a:gd name="connsiteX1-27" fmla="*/ 7294 w 1566812"/>
                <a:gd name="connsiteY1-28" fmla="*/ 0 h 4400602"/>
                <a:gd name="connsiteX2-29" fmla="*/ 1566812 w 1566812"/>
                <a:gd name="connsiteY2-30" fmla="*/ 4400601 h 4400602"/>
                <a:gd name="connsiteX3-31" fmla="*/ 1133 w 1566812"/>
                <a:gd name="connsiteY3-32" fmla="*/ 3683146 h 44006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566812" h="4400602">
                  <a:moveTo>
                    <a:pt x="1133" y="3683146"/>
                  </a:moveTo>
                  <a:cubicBezTo>
                    <a:pt x="-4487" y="2315794"/>
                    <a:pt x="12914" y="1367352"/>
                    <a:pt x="7294" y="0"/>
                  </a:cubicBezTo>
                  <a:lnTo>
                    <a:pt x="1566812" y="4400601"/>
                  </a:lnTo>
                  <a:lnTo>
                    <a:pt x="1133" y="3683146"/>
                  </a:lnTo>
                  <a:close/>
                </a:path>
              </a:pathLst>
            </a:custGeom>
            <a:gradFill flip="none" rotWithShape="0">
              <a:gsLst>
                <a:gs pos="0">
                  <a:srgbClr val="019DE6"/>
                </a:gs>
                <a:gs pos="100000">
                  <a:srgbClr val="244FA0"/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 userDrawn="1"/>
        </p:nvSpPr>
        <p:spPr>
          <a:xfrm>
            <a:off x="0" y="0"/>
            <a:ext cx="12192000" cy="686852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543"/>
            <a:ext cx="12192000" cy="7558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300" y="6550603"/>
            <a:ext cx="7124700" cy="25685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896620" y="6539466"/>
            <a:ext cx="2295380" cy="226743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chemeClr val="bg1">
                    <a:alpha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24" name="组合 23"/>
          <p:cNvGrpSpPr/>
          <p:nvPr userDrawn="1"/>
        </p:nvGrpSpPr>
        <p:grpSpPr>
          <a:xfrm>
            <a:off x="0" y="6473036"/>
            <a:ext cx="12192000" cy="395484"/>
            <a:chOff x="0" y="6473036"/>
            <a:chExt cx="12192000" cy="395484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473036"/>
              <a:ext cx="12192000" cy="32787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550603"/>
              <a:ext cx="12192000" cy="317917"/>
            </a:xfrm>
            <a:prstGeom prst="rect">
              <a:avLst/>
            </a:prstGeom>
          </p:spPr>
        </p:pic>
      </p:grp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93442" y="6595470"/>
            <a:ext cx="4942840" cy="365125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 dirty="0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4241"/>
            <a:ext cx="12192000" cy="84140"/>
          </a:xfrm>
          <a:prstGeom prst="rect">
            <a:avLst/>
          </a:prstGeom>
        </p:spPr>
      </p:pic>
      <p:sp>
        <p:nvSpPr>
          <p:cNvPr id="21" name="标题 4"/>
          <p:cNvSpPr>
            <a:spLocks noGrp="1"/>
          </p:cNvSpPr>
          <p:nvPr>
            <p:ph type="title" hasCustomPrompt="1"/>
          </p:nvPr>
        </p:nvSpPr>
        <p:spPr>
          <a:xfrm>
            <a:off x="888366" y="98277"/>
            <a:ext cx="5419185" cy="4817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多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 userDrawn="1"/>
        </p:nvSpPr>
        <p:spPr>
          <a:xfrm>
            <a:off x="0" y="0"/>
            <a:ext cx="12192000" cy="686852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543"/>
            <a:ext cx="12192000" cy="7558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300" y="6550603"/>
            <a:ext cx="7124700" cy="25685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896620" y="6539466"/>
            <a:ext cx="2295380" cy="226743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chemeClr val="bg1">
                    <a:alpha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24" name="组合 23"/>
          <p:cNvGrpSpPr/>
          <p:nvPr userDrawn="1"/>
        </p:nvGrpSpPr>
        <p:grpSpPr>
          <a:xfrm>
            <a:off x="0" y="6473036"/>
            <a:ext cx="12192000" cy="395484"/>
            <a:chOff x="0" y="6473036"/>
            <a:chExt cx="12192000" cy="395484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473036"/>
              <a:ext cx="12192000" cy="32787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550603"/>
              <a:ext cx="12192000" cy="317917"/>
            </a:xfrm>
            <a:prstGeom prst="rect">
              <a:avLst/>
            </a:prstGeom>
          </p:spPr>
        </p:pic>
      </p:grp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93442" y="6595470"/>
            <a:ext cx="4942840" cy="365125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 dirty="0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4241"/>
            <a:ext cx="12192000" cy="84140"/>
          </a:xfrm>
          <a:prstGeom prst="rect">
            <a:avLst/>
          </a:prstGeom>
        </p:spPr>
      </p:pic>
      <p:sp>
        <p:nvSpPr>
          <p:cNvPr id="21" name="标题 4"/>
          <p:cNvSpPr>
            <a:spLocks noGrp="1"/>
          </p:cNvSpPr>
          <p:nvPr>
            <p:ph type="title" hasCustomPrompt="1"/>
          </p:nvPr>
        </p:nvSpPr>
        <p:spPr>
          <a:xfrm>
            <a:off x="888366" y="98277"/>
            <a:ext cx="5419185" cy="4817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17" name="内容占位符 2"/>
          <p:cNvSpPr>
            <a:spLocks noGrp="1"/>
          </p:cNvSpPr>
          <p:nvPr>
            <p:ph idx="1" hasCustomPrompt="1"/>
          </p:nvPr>
        </p:nvSpPr>
        <p:spPr>
          <a:xfrm>
            <a:off x="665480" y="1512622"/>
            <a:ext cx="10515600" cy="3971173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彩色多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 userDrawn="1"/>
        </p:nvSpPr>
        <p:spPr>
          <a:xfrm>
            <a:off x="0" y="0"/>
            <a:ext cx="12192000" cy="686852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543"/>
            <a:ext cx="12192000" cy="7558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300" y="6550603"/>
            <a:ext cx="7124700" cy="25685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896620" y="6539466"/>
            <a:ext cx="2295380" cy="226743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chemeClr val="bg1">
                    <a:alpha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24" name="组合 23"/>
          <p:cNvGrpSpPr/>
          <p:nvPr userDrawn="1"/>
        </p:nvGrpSpPr>
        <p:grpSpPr>
          <a:xfrm>
            <a:off x="0" y="6473036"/>
            <a:ext cx="12192000" cy="395484"/>
            <a:chOff x="0" y="6473036"/>
            <a:chExt cx="12192000" cy="395484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473036"/>
              <a:ext cx="12192000" cy="32787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550603"/>
              <a:ext cx="12192000" cy="317917"/>
            </a:xfrm>
            <a:prstGeom prst="rect">
              <a:avLst/>
            </a:prstGeom>
          </p:spPr>
        </p:pic>
      </p:grp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93442" y="6595470"/>
            <a:ext cx="4942840" cy="365125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 dirty="0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4241"/>
            <a:ext cx="12192000" cy="84140"/>
          </a:xfrm>
          <a:prstGeom prst="rect">
            <a:avLst/>
          </a:prstGeom>
        </p:spPr>
      </p:pic>
      <p:sp>
        <p:nvSpPr>
          <p:cNvPr id="21" name="标题 4"/>
          <p:cNvSpPr>
            <a:spLocks noGrp="1"/>
          </p:cNvSpPr>
          <p:nvPr>
            <p:ph type="title" hasCustomPrompt="1"/>
          </p:nvPr>
        </p:nvSpPr>
        <p:spPr>
          <a:xfrm>
            <a:off x="888366" y="98277"/>
            <a:ext cx="5419185" cy="4817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17" name="内容占位符 7"/>
          <p:cNvSpPr>
            <a:spLocks noGrp="1"/>
          </p:cNvSpPr>
          <p:nvPr>
            <p:ph sz="quarter" idx="1"/>
          </p:nvPr>
        </p:nvSpPr>
        <p:spPr>
          <a:xfrm>
            <a:off x="722326" y="1070857"/>
            <a:ext cx="8153400" cy="4495800"/>
          </a:xfrm>
          <a:prstGeom prst="rect">
            <a:avLst/>
          </a:prstGeom>
          <a:noFill/>
        </p:spPr>
        <p:txBody>
          <a:bodyPr/>
          <a:lstStyle>
            <a:lvl1pPr>
              <a:buClr>
                <a:srgbClr val="C00000"/>
              </a:buClr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</a:defRPr>
            </a:lvl2pPr>
            <a:lvl3pPr>
              <a:buClr>
                <a:schemeClr val="accent6"/>
              </a:buClr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</a:defRPr>
            </a:lvl3pPr>
            <a:lvl4pPr>
              <a:buClr>
                <a:srgbClr val="FFC000"/>
              </a:buClr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</a:defRPr>
            </a:lvl4pPr>
            <a:lvl5pPr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eaLnBrk="1" latinLnBrk="0" hangingPunct="1"/>
            <a:r>
              <a:rPr lang="zh-CN" altLang="en-US" dirty="0"/>
              <a:t>第二级</a:t>
            </a:r>
            <a:endParaRPr lang="zh-CN" altLang="en-US" dirty="0"/>
          </a:p>
          <a:p>
            <a:pPr lvl="2" eaLnBrk="1" latinLnBrk="0" hangingPunct="1"/>
            <a:r>
              <a:rPr lang="zh-CN" altLang="en-US" dirty="0"/>
              <a:t>第三级</a:t>
            </a:r>
            <a:endParaRPr lang="zh-CN" altLang="en-US" dirty="0"/>
          </a:p>
          <a:p>
            <a:pPr lvl="3" eaLnBrk="1" latinLnBrk="0" hangingPunct="1"/>
            <a:r>
              <a:rPr lang="zh-CN" altLang="en-US" dirty="0"/>
              <a:t>第四级</a:t>
            </a:r>
            <a:endParaRPr lang="zh-CN" altLang="en-US" dirty="0"/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d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png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8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392" y="2270737"/>
            <a:ext cx="8066108" cy="921434"/>
          </a:xfrm>
        </p:spPr>
        <p:txBody>
          <a:bodyPr/>
          <a:lstStyle/>
          <a:p>
            <a:r>
              <a:rPr lang="zh-CN" altLang="en-US" sz="4400" dirty="0">
                <a:latin typeface="+mn-lt"/>
                <a:ea typeface="+mn-ea"/>
                <a:cs typeface="+mn-ea"/>
                <a:sym typeface="+mn-lt"/>
              </a:rPr>
              <a:t>模式识别与机器学习</a:t>
            </a:r>
            <a:r>
              <a:rPr lang="en-US" altLang="zh-CN" sz="4400" dirty="0">
                <a:latin typeface="+mn-lt"/>
                <a:ea typeface="+mn-ea"/>
                <a:cs typeface="+mn-ea"/>
                <a:sym typeface="+mn-lt"/>
              </a:rPr>
              <a:t> | </a:t>
            </a:r>
            <a:r>
              <a:rPr lang="zh-CN" altLang="en-US" sz="4400" dirty="0">
                <a:latin typeface="+mn-lt"/>
                <a:ea typeface="+mn-ea"/>
                <a:cs typeface="+mn-ea"/>
                <a:sym typeface="+mn-lt"/>
              </a:rPr>
              <a:t>实验一</a:t>
            </a:r>
            <a:endParaRPr lang="zh-CN" altLang="en-US" sz="4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0211" y="4785045"/>
            <a:ext cx="5948422" cy="112209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1800" b="0" dirty="0">
                <a:latin typeface="+mj-ea"/>
                <a:ea typeface="+mj-ea"/>
                <a:cs typeface="+mn-ea"/>
                <a:sym typeface="+mn-lt"/>
              </a:rPr>
              <a:t>机器学习研究中心</a:t>
            </a:r>
            <a:endParaRPr lang="en-US" altLang="zh-CN" sz="1800" b="0" dirty="0">
              <a:latin typeface="+mj-ea"/>
              <a:ea typeface="+mj-ea"/>
              <a:cs typeface="+mn-ea"/>
              <a:sym typeface="+mn-lt"/>
            </a:endParaRPr>
          </a:p>
          <a:p>
            <a:pPr algn="l">
              <a:lnSpc>
                <a:spcPct val="100000"/>
              </a:lnSpc>
            </a:pPr>
            <a:r>
              <a:rPr lang="zh-CN" altLang="en-US" sz="1800" b="0" dirty="0">
                <a:latin typeface="+mj-ea"/>
                <a:ea typeface="+mj-ea"/>
                <a:cs typeface="+mn-ea"/>
                <a:sym typeface="+mn-lt"/>
              </a:rPr>
              <a:t>杨宇 </a:t>
            </a:r>
            <a:r>
              <a:rPr lang="en-US" altLang="zh-CN" sz="1800" b="0" dirty="0">
                <a:latin typeface="+mj-ea"/>
                <a:ea typeface="+mj-ea"/>
                <a:cs typeface="+mn-ea"/>
                <a:sym typeface="+mn-lt"/>
              </a:rPr>
              <a:t>24S003088</a:t>
            </a:r>
            <a:r>
              <a:rPr lang="en-US" altLang="zh-CN" sz="1800" b="0" dirty="0">
                <a:latin typeface="+mj-ea"/>
                <a:ea typeface="+mj-ea"/>
                <a:cs typeface="+mn-ea"/>
                <a:sym typeface="+mn-lt"/>
              </a:rPr>
              <a:t>@stu.hit.edu.cn</a:t>
            </a:r>
            <a:endParaRPr lang="en-US" altLang="zh-CN" sz="1800" b="0" dirty="0">
              <a:latin typeface="+mj-ea"/>
              <a:ea typeface="+mj-ea"/>
              <a:cs typeface="+mn-ea"/>
              <a:sym typeface="+mn-lt"/>
            </a:endParaRPr>
          </a:p>
          <a:p>
            <a:pPr algn="l">
              <a:lnSpc>
                <a:spcPct val="100000"/>
              </a:lnSpc>
            </a:pPr>
            <a:r>
              <a:rPr lang="zh-CN" altLang="en-US" sz="1800" b="0" dirty="0">
                <a:latin typeface="+mj-ea"/>
                <a:ea typeface="+mj-ea"/>
                <a:cs typeface="+mn-ea"/>
                <a:sym typeface="+mn-lt"/>
              </a:rPr>
              <a:t>孙健时 </a:t>
            </a:r>
            <a:r>
              <a:rPr lang="en-US" altLang="zh-CN" sz="1800" b="0" dirty="0">
                <a:latin typeface="+mj-ea"/>
                <a:ea typeface="+mj-ea"/>
                <a:cs typeface="+mn-ea"/>
                <a:sym typeface="+mn-lt"/>
              </a:rPr>
              <a:t>24S103323@stu.hit.edu.cn</a:t>
            </a:r>
            <a:endParaRPr lang="en-US" altLang="zh-CN" sz="1800" b="0" dirty="0">
              <a:latin typeface="+mj-ea"/>
              <a:ea typeface="+mj-ea"/>
              <a:cs typeface="+mn-ea"/>
              <a:sym typeface="+mn-lt"/>
            </a:endParaRPr>
          </a:p>
          <a:p>
            <a:pPr algn="l">
              <a:lnSpc>
                <a:spcPct val="100000"/>
              </a:lnSpc>
            </a:pPr>
            <a:r>
              <a:rPr lang="en-US" altLang="zh-CN" sz="1800" b="0" dirty="0">
                <a:latin typeface="+mj-ea"/>
                <a:ea typeface="+mj-ea"/>
                <a:cs typeface="+mn-ea"/>
                <a:sym typeface="+mn-lt"/>
              </a:rPr>
              <a:t>2024</a:t>
            </a:r>
            <a:r>
              <a:rPr lang="zh-CN" altLang="en-US" sz="1800" b="0" dirty="0">
                <a:latin typeface="+mj-ea"/>
                <a:ea typeface="+mj-ea"/>
                <a:cs typeface="+mn-ea"/>
                <a:sym typeface="+mn-lt"/>
              </a:rPr>
              <a:t>年</a:t>
            </a:r>
            <a:r>
              <a:rPr lang="en-US" altLang="zh-CN" sz="1800" b="0" dirty="0">
                <a:latin typeface="+mj-ea"/>
                <a:ea typeface="+mj-ea"/>
                <a:cs typeface="+mn-ea"/>
                <a:sym typeface="+mn-lt"/>
              </a:rPr>
              <a:t>9</a:t>
            </a:r>
            <a:r>
              <a:rPr lang="zh-CN" altLang="en-US" sz="1800" b="0" dirty="0">
                <a:latin typeface="+mj-ea"/>
                <a:ea typeface="+mj-ea"/>
                <a:cs typeface="+mn-ea"/>
                <a:sym typeface="+mn-lt"/>
              </a:rPr>
              <a:t>月</a:t>
            </a:r>
            <a:endParaRPr lang="zh-CN" altLang="en-US" sz="1800" b="0" dirty="0">
              <a:latin typeface="+mj-ea"/>
              <a:ea typeface="+mj-ea"/>
              <a:cs typeface="+mn-ea"/>
              <a:sym typeface="+mn-lt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970211" y="3192171"/>
            <a:ext cx="5532189" cy="0"/>
          </a:xfrm>
          <a:prstGeom prst="line">
            <a:avLst/>
          </a:prstGeom>
          <a:ln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87392" y="213031"/>
            <a:ext cx="1203632" cy="1011839"/>
          </a:xfrm>
          <a:prstGeom prst="rect">
            <a:avLst/>
          </a:prstGeom>
          <a:blipFill dpi="0" rotWithShape="1">
            <a:blip r:embed="rId1">
              <a:alphaModFix amt="40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标题 1"/>
          <p:cNvSpPr txBox="1"/>
          <p:nvPr/>
        </p:nvSpPr>
        <p:spPr>
          <a:xfrm>
            <a:off x="887392" y="3277234"/>
            <a:ext cx="5948422" cy="92143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285750" indent="-28575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2400" b="0" dirty="0">
                <a:latin typeface="+mj-ea"/>
                <a:ea typeface="+mj-ea"/>
                <a:cs typeface="+mn-ea"/>
                <a:sym typeface="+mn-lt"/>
              </a:rPr>
              <a:t>Logistic</a:t>
            </a:r>
            <a:r>
              <a:rPr lang="zh-CN" altLang="en-US" sz="24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sz="2400" b="0" dirty="0">
              <a:latin typeface="+mj-ea"/>
              <a:ea typeface="+mj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81" name="标题 1"/>
          <p:cNvSpPr>
            <a:spLocks noGrp="1"/>
          </p:cNvSpPr>
          <p:nvPr/>
        </p:nvSpPr>
        <p:spPr>
          <a:xfrm>
            <a:off x="2140585" y="799465"/>
            <a:ext cx="7772400" cy="7318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应用：鸢尾属</a:t>
            </a:r>
            <a:r>
              <a:rPr lang="en-US" altLang="zh-CN" dirty="0"/>
              <a:t>(Iris)</a:t>
            </a:r>
            <a:r>
              <a:rPr lang="zh-CN" altLang="en-US" dirty="0"/>
              <a:t>植物分类</a:t>
            </a:r>
            <a:endParaRPr lang="zh-CN" altLang="en-US" dirty="0"/>
          </a:p>
        </p:txBody>
      </p:sp>
      <p:sp>
        <p:nvSpPr>
          <p:cNvPr id="299011" name="内容占位符 2"/>
          <p:cNvSpPr>
            <a:spLocks noGrp="1"/>
          </p:cNvSpPr>
          <p:nvPr/>
        </p:nvSpPr>
        <p:spPr>
          <a:xfrm>
            <a:off x="1988185" y="1674178"/>
            <a:ext cx="8191500" cy="47132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dirty="0"/>
              <a:t>(Anderson 1935)</a:t>
            </a:r>
            <a:endParaRPr lang="zh-CN" altLang="en-US" sz="2400" dirty="0"/>
          </a:p>
        </p:txBody>
      </p:sp>
      <p:pic>
        <p:nvPicPr>
          <p:cNvPr id="29901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3385" y="1826578"/>
            <a:ext cx="1978025" cy="175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9013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6585" y="1826578"/>
            <a:ext cx="2133600" cy="1776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9014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3585" y="4188778"/>
            <a:ext cx="1604963" cy="1963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9018" name="矩形 11"/>
          <p:cNvSpPr/>
          <p:nvPr/>
        </p:nvSpPr>
        <p:spPr>
          <a:xfrm>
            <a:off x="1778635" y="2250440"/>
            <a:ext cx="3733800" cy="3935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鸢尾属植物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类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Gulim" panose="020B0600000101010101" pitchFamily="34" charset="-127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类别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Species): setosa,  versicolor, virginica;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征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Gulim" panose="020B0600000101010101" pitchFamily="34" charset="-127"/>
              <a:buChar char="u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萼片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sepals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长度和宽度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cm);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Gulim" panose="020B0600000101010101" pitchFamily="34" charset="-127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花瓣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petals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长度和宽度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cm);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/>
      <p:bldP spid="2990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5" name="标题 1"/>
          <p:cNvSpPr>
            <a:spLocks noGrp="1"/>
          </p:cNvSpPr>
          <p:nvPr/>
        </p:nvSpPr>
        <p:spPr>
          <a:xfrm>
            <a:off x="2077085" y="728345"/>
            <a:ext cx="7772400" cy="6588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数据</a:t>
            </a:r>
            <a:endParaRPr lang="zh-CN" altLang="en-US" dirty="0"/>
          </a:p>
        </p:txBody>
      </p:sp>
      <p:pic>
        <p:nvPicPr>
          <p:cNvPr id="300036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85" y="1337945"/>
            <a:ext cx="7154863" cy="525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08100" y="2598420"/>
            <a:ext cx="9721850" cy="11417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0" fontAlgn="auto">
              <a:lnSpc>
                <a:spcPct val="150000"/>
              </a:lnSpc>
            </a:pPr>
            <a:r>
              <a:rPr lang="zh-CN" altLang="en-US" sz="2400"/>
              <a:t>实验任务：使用</a:t>
            </a:r>
            <a:r>
              <a:rPr lang="en-US" altLang="zh-CN" sz="2400"/>
              <a:t>Logistic</a:t>
            </a:r>
            <a:r>
              <a:rPr lang="zh-CN" altLang="en-US" sz="2400"/>
              <a:t>回归完成点分类任务和</a:t>
            </a:r>
            <a:r>
              <a:rPr lang="zh-CN" altLang="en-US" sz="2400" dirty="0">
                <a:sym typeface="+mn-ea"/>
              </a:rPr>
              <a:t>鸢尾属</a:t>
            </a:r>
            <a:r>
              <a:rPr lang="en-US" altLang="zh-CN" sz="2400" dirty="0">
                <a:sym typeface="+mn-ea"/>
              </a:rPr>
              <a:t>(Iris)</a:t>
            </a:r>
            <a:r>
              <a:rPr lang="zh-CN" altLang="en-US" sz="2400" dirty="0">
                <a:sym typeface="+mn-ea"/>
              </a:rPr>
              <a:t>植物分类，具体实验及报告提交要求见</a:t>
            </a:r>
            <a:r>
              <a:rPr lang="zh-CN" altLang="en-US" sz="2400" dirty="0">
                <a:highlight>
                  <a:srgbClr val="FFFF00"/>
                </a:highlight>
                <a:sym typeface="+mn-ea"/>
              </a:rPr>
              <a:t>实验文档</a:t>
            </a:r>
            <a:endParaRPr lang="zh-CN" altLang="en-US" sz="2400" dirty="0">
              <a:highlight>
                <a:srgbClr val="FFFF00"/>
              </a:highlight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6007" y="2766218"/>
            <a:ext cx="10515600" cy="1325563"/>
          </a:xfrm>
        </p:spPr>
        <p:txBody>
          <a:bodyPr/>
          <a:lstStyle/>
          <a:p>
            <a:r>
              <a:rPr lang="zh-CN" altLang="en-US" sz="6000" dirty="0">
                <a:latin typeface="+mn-lt"/>
                <a:ea typeface="+mn-ea"/>
                <a:cs typeface="+mn-ea"/>
                <a:sym typeface="+mn-lt"/>
              </a:rPr>
              <a:t>谢谢！</a:t>
            </a:r>
            <a:endParaRPr lang="zh-CN" altLang="en-US" sz="60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038688" y="3216886"/>
            <a:ext cx="4497517" cy="3780859"/>
          </a:xfrm>
          <a:prstGeom prst="rect">
            <a:avLst/>
          </a:prstGeom>
          <a:blipFill dpi="0" rotWithShape="1">
            <a:blip r:embed="rId1">
              <a:alphaModFix amt="4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2092325" y="59817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线性</a:t>
            </a:r>
            <a:r>
              <a:rPr lang="zh-CN" altLang="en-US" b="1" dirty="0">
                <a:solidFill>
                  <a:srgbClr val="FF00FF"/>
                </a:solidFill>
              </a:rPr>
              <a:t>判别学习</a:t>
            </a:r>
            <a:endParaRPr lang="zh-CN" altLang="en-US" b="1" dirty="0">
              <a:solidFill>
                <a:srgbClr val="FF00FF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/>
        </p:nvSpPr>
        <p:spPr>
          <a:xfrm>
            <a:off x="1939925" y="1599883"/>
            <a:ext cx="8191500" cy="50180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以两类问题为例</a:t>
            </a:r>
            <a:endParaRPr lang="en-US" altLang="zh-CN" dirty="0"/>
          </a:p>
          <a:p>
            <a:r>
              <a:rPr lang="zh-CN" altLang="en-US" dirty="0"/>
              <a:t>判别学习的目标：后验概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类器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决策面：</a:t>
            </a:r>
            <a:endParaRPr lang="en-US" altLang="zh-CN" dirty="0"/>
          </a:p>
          <a:p>
            <a:r>
              <a:rPr lang="zh-CN" altLang="en-US" dirty="0"/>
              <a:t>线性判别学习（</a:t>
            </a:r>
            <a:r>
              <a:rPr lang="zh-CN" altLang="en-US" dirty="0">
                <a:solidFill>
                  <a:srgbClr val="FF00FF"/>
                </a:solidFill>
              </a:rPr>
              <a:t>要求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决策面是一个（超）平面</a:t>
            </a:r>
            <a:endParaRPr lang="en-US" altLang="zh-CN" dirty="0"/>
          </a:p>
          <a:p>
            <a:pPr lvl="1"/>
            <a:r>
              <a:rPr lang="zh-CN" altLang="en-US" dirty="0"/>
              <a:t>即：判别函数</a:t>
            </a:r>
            <a:r>
              <a:rPr lang="en-US" altLang="zh-CN" i="1" dirty="0"/>
              <a:t>F</a:t>
            </a:r>
            <a:r>
              <a:rPr lang="en-US" altLang="zh-CN" dirty="0"/>
              <a:t>(x)</a:t>
            </a:r>
            <a:r>
              <a:rPr lang="zh-CN" altLang="en-US" dirty="0"/>
              <a:t>是一个线性函数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87748" name="Object 14"/>
          <p:cNvGraphicFramePr>
            <a:graphicFrameLocks noChangeAspect="1"/>
          </p:cNvGraphicFramePr>
          <p:nvPr/>
        </p:nvGraphicFramePr>
        <p:xfrm>
          <a:off x="4754563" y="2553970"/>
          <a:ext cx="19351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3708400" imgH="736600" progId="Equation.DSMT4">
                  <p:embed/>
                </p:oleObj>
              </mc:Choice>
              <mc:Fallback>
                <p:oleObj name="" r:id="rId2" imgW="3708400" imgH="736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4563" y="2553970"/>
                        <a:ext cx="1935162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9"/>
          <p:cNvGraphicFramePr>
            <a:graphicFrameLocks noChangeAspect="1"/>
          </p:cNvGraphicFramePr>
          <p:nvPr/>
        </p:nvGraphicFramePr>
        <p:xfrm>
          <a:off x="3386138" y="3201670"/>
          <a:ext cx="41671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7810500" imgH="1625600" progId="Equation.DSMT4">
                  <p:embed/>
                </p:oleObj>
              </mc:Choice>
              <mc:Fallback>
                <p:oleObj name="" r:id="rId4" imgW="7810500" imgH="1625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6138" y="3201670"/>
                        <a:ext cx="416718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3530600" y="4065270"/>
          <a:ext cx="9493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1777365" imgH="533400" progId="Equation.DSMT4">
                  <p:embed/>
                </p:oleObj>
              </mc:Choice>
              <mc:Fallback>
                <p:oleObj name="" r:id="rId6" imgW="1777365" imgH="533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0600" y="4065270"/>
                        <a:ext cx="949325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4394200" y="5722620"/>
          <a:ext cx="1565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2298700" imgH="622300" progId="Equation.DSMT4">
                  <p:embed/>
                </p:oleObj>
              </mc:Choice>
              <mc:Fallback>
                <p:oleObj name="" r:id="rId8" imgW="2298700" imgH="622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5722620"/>
                        <a:ext cx="15652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9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charRg st="29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3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7">
                                            <p:txEl>
                                              <p:charRg st="34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5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7">
                                            <p:txEl>
                                              <p:charRg st="45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5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7">
                                            <p:txEl>
                                              <p:charRg st="5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4" name="标题 1"/>
          <p:cNvSpPr>
            <a:spLocks noGrp="1"/>
          </p:cNvSpPr>
          <p:nvPr/>
        </p:nvSpPr>
        <p:spPr>
          <a:xfrm>
            <a:off x="914400" y="683895"/>
            <a:ext cx="10363200" cy="990600"/>
          </a:xfrm>
        </p:spPr>
        <p:txBody>
          <a:bodyPr vert="horz" wrap="square" lIns="91440" tIns="45720" rIns="91440" bIns="45720"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/>
              <a:t>Logistic</a:t>
            </a:r>
            <a:r>
              <a:rPr lang="zh-CN" altLang="en-US" dirty="0"/>
              <a:t>回归：两类问题</a:t>
            </a:r>
            <a:endParaRPr lang="zh-CN" altLang="en-US" dirty="0"/>
          </a:p>
        </p:txBody>
      </p:sp>
      <p:sp>
        <p:nvSpPr>
          <p:cNvPr id="288771" name="内容占位符 2"/>
          <p:cNvSpPr>
            <a:spLocks noGrp="1"/>
          </p:cNvSpPr>
          <p:nvPr/>
        </p:nvSpPr>
        <p:spPr>
          <a:xfrm>
            <a:off x="2063750" y="1628775"/>
            <a:ext cx="8191500" cy="4713288"/>
          </a:xfrm>
        </p:spPr>
        <p:txBody>
          <a:bodyPr vert="horz" wrap="square" lIns="91440" tIns="45720" rIns="91440" bIns="45720" anchor="t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数据采用</a:t>
            </a:r>
            <a:r>
              <a:rPr lang="zh-CN" altLang="en-US" sz="2400" b="1" dirty="0">
                <a:solidFill>
                  <a:srgbClr val="FF00FF"/>
                </a:solidFill>
              </a:rPr>
              <a:t>齐次（增广）表示</a:t>
            </a:r>
            <a:r>
              <a:rPr lang="zh-CN" altLang="en-US" sz="2400" dirty="0"/>
              <a:t>形式</a:t>
            </a:r>
            <a:endParaRPr lang="en-US" altLang="zh-CN" sz="2400" dirty="0"/>
          </a:p>
          <a:p>
            <a:r>
              <a:rPr lang="zh-CN" altLang="en-US" sz="2400" dirty="0"/>
              <a:t>假设样本的后验概率为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则判别函数</a:t>
            </a:r>
            <a:endParaRPr lang="zh-CN" altLang="en-US" sz="2400" dirty="0"/>
          </a:p>
        </p:txBody>
      </p:sp>
      <p:graphicFrame>
        <p:nvGraphicFramePr>
          <p:cNvPr id="288772" name="Object 14"/>
          <p:cNvGraphicFramePr>
            <a:graphicFrameLocks noChangeAspect="1"/>
          </p:cNvGraphicFramePr>
          <p:nvPr/>
        </p:nvGraphicFramePr>
        <p:xfrm>
          <a:off x="4295775" y="2492375"/>
          <a:ext cx="2708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5194300" imgH="1333500" progId="Equation.DSMT4">
                  <p:embed/>
                </p:oleObj>
              </mc:Choice>
              <mc:Fallback>
                <p:oleObj name="" r:id="rId2" imgW="5194300" imgH="1333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5775" y="2492375"/>
                        <a:ext cx="2708275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3"/>
          <p:cNvGraphicFramePr>
            <a:graphicFrameLocks noChangeAspect="1"/>
          </p:cNvGraphicFramePr>
          <p:nvPr/>
        </p:nvGraphicFramePr>
        <p:xfrm>
          <a:off x="4279900" y="3460750"/>
          <a:ext cx="2752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5283200" imgH="1270000" progId="Equation.DSMT4">
                  <p:embed/>
                </p:oleObj>
              </mc:Choice>
              <mc:Fallback>
                <p:oleObj name="" r:id="rId4" imgW="5283200" imgH="1270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3460750"/>
                        <a:ext cx="27527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9"/>
          <p:cNvGraphicFramePr>
            <a:graphicFrameLocks noChangeAspect="1"/>
          </p:cNvGraphicFramePr>
          <p:nvPr/>
        </p:nvGraphicFramePr>
        <p:xfrm>
          <a:off x="4008438" y="4652963"/>
          <a:ext cx="33559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6" imgW="6286500" imgH="1625600" progId="Equation.DSMT4">
                  <p:embed/>
                </p:oleObj>
              </mc:Choice>
              <mc:Fallback>
                <p:oleObj name="" r:id="rId6" imgW="6286500" imgH="1625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4652963"/>
                        <a:ext cx="3355975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877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15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8771">
                                            <p:txEl>
                                              <p:charRg st="15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3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8771">
                                            <p:txEl>
                                              <p:charRg st="3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 dirty="0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 dirty="0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9217" name="Title 1"/>
          <p:cNvSpPr>
            <a:spLocks noGrp="1"/>
          </p:cNvSpPr>
          <p:nvPr/>
        </p:nvSpPr>
        <p:spPr>
          <a:xfrm>
            <a:off x="1993265" y="762635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CA" altLang="zh-CN" dirty="0"/>
              <a:t>Logistic</a:t>
            </a:r>
            <a:r>
              <a:rPr lang="zh-CN" altLang="en-US" dirty="0"/>
              <a:t>回归</a:t>
            </a:r>
            <a:r>
              <a:rPr lang="en-US" altLang="zh-CN" dirty="0"/>
              <a:t>——</a:t>
            </a:r>
            <a:r>
              <a:rPr lang="zh-CN" altLang="en-US" dirty="0"/>
              <a:t>二分类问题</a:t>
            </a:r>
            <a:endParaRPr lang="zh-CN" altLang="en-US" dirty="0"/>
          </a:p>
        </p:txBody>
      </p:sp>
      <p:pic>
        <p:nvPicPr>
          <p:cNvPr id="922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8783" y="1494473"/>
            <a:ext cx="8813800" cy="4032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820" y="5598160"/>
            <a:ext cx="4962525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3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2" name="标题 1"/>
          <p:cNvSpPr>
            <a:spLocks noGrp="1"/>
          </p:cNvSpPr>
          <p:nvPr/>
        </p:nvSpPr>
        <p:spPr>
          <a:xfrm>
            <a:off x="2243455" y="85471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/>
              <a:t>Logistic</a:t>
            </a:r>
            <a:r>
              <a:rPr lang="zh-CN" altLang="en-US" dirty="0"/>
              <a:t>函数图示</a:t>
            </a:r>
            <a:endParaRPr lang="zh-CN" altLang="en-US" dirty="0"/>
          </a:p>
        </p:txBody>
      </p:sp>
      <p:pic>
        <p:nvPicPr>
          <p:cNvPr id="289796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2220" y="1921510"/>
            <a:ext cx="7146925" cy="435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78130" y="142938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igmoid</a:t>
            </a:r>
            <a:r>
              <a:rPr lang="zh-CN" altLang="en-US"/>
              <a:t>函数曲线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66" name="标题 1"/>
          <p:cNvSpPr>
            <a:spLocks noGrp="1"/>
          </p:cNvSpPr>
          <p:nvPr/>
        </p:nvSpPr>
        <p:spPr>
          <a:xfrm>
            <a:off x="2209800" y="683895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目标函数</a:t>
            </a:r>
            <a:endParaRPr lang="zh-CN" altLang="en-US" dirty="0"/>
          </a:p>
        </p:txBody>
      </p:sp>
      <p:sp>
        <p:nvSpPr>
          <p:cNvPr id="290819" name="内容占位符 2"/>
          <p:cNvSpPr>
            <a:spLocks noGrp="1"/>
          </p:cNvSpPr>
          <p:nvPr/>
        </p:nvSpPr>
        <p:spPr>
          <a:xfrm>
            <a:off x="2000250" y="1600200"/>
            <a:ext cx="8191500" cy="47132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Arial" panose="020B0604020202020204" pitchFamily="34" charset="0"/>
              </a:rPr>
              <a:t>最大似然法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Arial" panose="020B0604020202020204" pitchFamily="34" charset="0"/>
              </a:rPr>
              <a:t>(ML)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anose="020B0604020202020204" pitchFamily="34" charset="0"/>
              </a:rPr>
              <a:t>训练样本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anose="020B0604020202020204" pitchFamily="34" charset="0"/>
              </a:rPr>
              <a:t>似然函数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375025" y="2492375"/>
          <a:ext cx="47545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1524000" imgH="254000" progId="Equation.DSMT4">
                  <p:embed/>
                </p:oleObj>
              </mc:Choice>
              <mc:Fallback>
                <p:oleObj name="" r:id="rId2" imgW="1524000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5025" y="2492375"/>
                        <a:ext cx="4754563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067050" y="3227388"/>
          <a:ext cx="47942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1536065" imgH="254000" progId="Equation.DSMT4">
                  <p:embed/>
                </p:oleObj>
              </mc:Choice>
              <mc:Fallback>
                <p:oleObj name="" r:id="rId4" imgW="1536065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050" y="3227388"/>
                        <a:ext cx="479425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590925" y="4652963"/>
          <a:ext cx="44767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1435100" imgH="431800" progId="Equation.DSMT4">
                  <p:embed/>
                </p:oleObj>
              </mc:Choice>
              <mc:Fallback>
                <p:oleObj name="" r:id="rId6" imgW="143510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0925" y="4652963"/>
                        <a:ext cx="4476750" cy="144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7943850" y="3284538"/>
          <a:ext cx="1981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8" imgW="596900" imgH="228600" progId="Equation.DSMT4">
                  <p:embed/>
                </p:oleObj>
              </mc:Choice>
              <mc:Fallback>
                <p:oleObj name="" r:id="rId8" imgW="5969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3850" y="3284538"/>
                        <a:ext cx="19812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charRg st="11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0819">
                                            <p:txEl>
                                              <p:charRg st="11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charRg st="2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0819">
                                            <p:txEl>
                                              <p:charRg st="2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9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842" name="内容占位符 2"/>
          <p:cNvSpPr>
            <a:spLocks noGrp="1"/>
          </p:cNvSpPr>
          <p:nvPr/>
        </p:nvSpPr>
        <p:spPr>
          <a:xfrm>
            <a:off x="2368550" y="2060575"/>
            <a:ext cx="8135938" cy="4032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dirty="0"/>
              <a:t>对数似然函数</a:t>
            </a:r>
            <a:endParaRPr lang="en-US" altLang="zh-CN" sz="2800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800" dirty="0"/>
              <a:t>学习问题</a:t>
            </a:r>
            <a:endParaRPr lang="zh-CN" altLang="en-US" sz="2800" dirty="0"/>
          </a:p>
        </p:txBody>
      </p:sp>
      <p:sp>
        <p:nvSpPr>
          <p:cNvPr id="12290" name="标题 1"/>
          <p:cNvSpPr>
            <a:spLocks noGrp="1"/>
          </p:cNvSpPr>
          <p:nvPr/>
        </p:nvSpPr>
        <p:spPr>
          <a:xfrm>
            <a:off x="2514600" y="104140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目标函数</a:t>
            </a:r>
            <a:endParaRPr lang="zh-CN" altLang="en-US" dirty="0"/>
          </a:p>
        </p:txBody>
      </p:sp>
      <p:graphicFrame>
        <p:nvGraphicFramePr>
          <p:cNvPr id="291844" name="Object 2"/>
          <p:cNvGraphicFramePr>
            <a:graphicFrameLocks noChangeAspect="1"/>
          </p:cNvGraphicFramePr>
          <p:nvPr/>
        </p:nvGraphicFramePr>
        <p:xfrm>
          <a:off x="3232150" y="2636838"/>
          <a:ext cx="63468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755900" imgH="787400" progId="Equation.DSMT4">
                  <p:embed/>
                </p:oleObj>
              </mc:Choice>
              <mc:Fallback>
                <p:oleObj name="" r:id="rId2" imgW="2755900" imgH="787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0" y="2636838"/>
                        <a:ext cx="6346825" cy="194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4"/>
          <p:cNvGraphicFramePr>
            <a:graphicFrameLocks noChangeAspect="1"/>
          </p:cNvGraphicFramePr>
          <p:nvPr/>
        </p:nvGraphicFramePr>
        <p:xfrm>
          <a:off x="4313238" y="5084763"/>
          <a:ext cx="33639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459865" imgH="292100" progId="Equation.DSMT4">
                  <p:embed/>
                </p:oleObj>
              </mc:Choice>
              <mc:Fallback>
                <p:oleObj name="" r:id="rId4" imgW="1459865" imgH="292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3238" y="5084763"/>
                        <a:ext cx="3363912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18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1842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19150" y="1080135"/>
            <a:ext cx="4811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逻辑回归代价函数</a:t>
            </a:r>
            <a:r>
              <a:rPr lang="zh-CN" altLang="en-US">
                <a:sym typeface="+mn-ea"/>
              </a:rPr>
              <a:t>（对数似然函数）</a:t>
            </a:r>
            <a:r>
              <a:rPr lang="zh-CN" altLang="en-US"/>
              <a:t>：</a:t>
            </a:r>
            <a:endParaRPr lang="zh-CN" altLang="en-US"/>
          </a:p>
        </p:txBody>
      </p:sp>
      <p:pic>
        <p:nvPicPr>
          <p:cNvPr id="7" name="图片 6" descr="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3300" y="859155"/>
            <a:ext cx="5464810" cy="8255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086735" y="1903730"/>
            <a:ext cx="1242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梯度下降：</a:t>
            </a:r>
            <a:endParaRPr lang="zh-CN" altLang="en-US"/>
          </a:p>
        </p:txBody>
      </p:sp>
      <p:pic>
        <p:nvPicPr>
          <p:cNvPr id="9" name="图片 8" descr="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9430" y="1745615"/>
            <a:ext cx="3331210" cy="67246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083435" y="241808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推导：</a:t>
            </a:r>
            <a:endParaRPr lang="zh-CN" altLang="en-US"/>
          </a:p>
        </p:txBody>
      </p:sp>
      <p:pic>
        <p:nvPicPr>
          <p:cNvPr id="12" name="图片 11" descr="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3870" y="2498725"/>
            <a:ext cx="5941695" cy="40138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B262-510B-45FB-9F68-19347AFD565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BIN INSTITUTE </a:t>
            </a:r>
            <a:r>
              <a:rPr lang="en-US" altLang="zh-CN" sz="1100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b="1">
                <a:solidFill>
                  <a:srgbClr val="F8F8F8">
                    <a:alpha val="8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Y</a:t>
            </a:r>
            <a:endParaRPr lang="zh-CN" altLang="en-US" b="1">
              <a:solidFill>
                <a:srgbClr val="F8F8F8">
                  <a:alpha val="8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19168" y="142806"/>
            <a:ext cx="10433032" cy="481783"/>
          </a:xfrm>
        </p:spPr>
        <p:txBody>
          <a:bodyPr/>
          <a:lstStyle/>
          <a:p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实验一 </a:t>
            </a:r>
            <a:r>
              <a:rPr lang="en-US" altLang="zh-CN" sz="3200" b="0" dirty="0">
                <a:latin typeface="+mj-ea"/>
                <a:ea typeface="+mj-ea"/>
                <a:cs typeface="+mn-ea"/>
                <a:sym typeface="+mn-lt"/>
              </a:rPr>
              <a:t>| Logistic</a:t>
            </a:r>
            <a:r>
              <a:rPr lang="zh-CN" altLang="en-US" sz="3200" b="0" dirty="0">
                <a:latin typeface="+mj-ea"/>
                <a:ea typeface="+mj-ea"/>
                <a:cs typeface="+mn-ea"/>
                <a:sym typeface="+mn-lt"/>
              </a:rPr>
              <a:t> 回归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75" y="83419"/>
            <a:ext cx="714393" cy="600558"/>
          </a:xfrm>
          <a:prstGeom prst="rect">
            <a:avLst/>
          </a:prstGeom>
          <a:blipFill dpi="0" rotWithShape="1">
            <a:blip r:embed="rId1">
              <a:biLevel thresh="25000"/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33" name="标题 1"/>
          <p:cNvSpPr>
            <a:spLocks noGrp="1"/>
          </p:cNvSpPr>
          <p:nvPr/>
        </p:nvSpPr>
        <p:spPr>
          <a:xfrm>
            <a:off x="2019300" y="683895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/>
              <a:t>多类问题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940435" y="1674495"/>
            <a:ext cx="10190480" cy="42779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1.对于每个类别 k ，我们首先计算一个线性模型的输出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2.通过 Softmax 函数将线性模型的输出转换为概率分布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3.</a:t>
            </a:r>
            <a:r>
              <a:rPr lang="zh-CN" altLang="en-US"/>
              <a:t>损失函数：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4.</a:t>
            </a:r>
            <a:r>
              <a:rPr lang="zh-CN" altLang="en-US"/>
              <a:t>训练：使用优化算法（如梯度下降、随机梯度下降等）来最小化损失函数，从而得到最佳的权重和偏置参数。</a:t>
            </a:r>
            <a:endParaRPr lang="zh-CN" altLang="en-US"/>
          </a:p>
        </p:txBody>
      </p:sp>
      <p:pic>
        <p:nvPicPr>
          <p:cNvPr id="9" name="图片 8" descr="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670" y="2047240"/>
            <a:ext cx="1724025" cy="533400"/>
          </a:xfrm>
          <a:prstGeom prst="rect">
            <a:avLst/>
          </a:prstGeom>
        </p:spPr>
      </p:pic>
      <p:pic>
        <p:nvPicPr>
          <p:cNvPr id="10" name="图片 9" descr="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8525" y="2876550"/>
            <a:ext cx="2891790" cy="834390"/>
          </a:xfrm>
          <a:prstGeom prst="rect">
            <a:avLst/>
          </a:prstGeom>
        </p:spPr>
      </p:pic>
      <p:pic>
        <p:nvPicPr>
          <p:cNvPr id="11" name="图片 10" descr="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4055" y="3928110"/>
            <a:ext cx="5342890" cy="885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620b1d2c-e880-41ed-bbe6-d6915f83f7e0"/>
  <p:tag name="COMMONDATA" val="eyJoZGlkIjoiZWZhYWRlYmE4M2QzN2E2OTBmZmVhM2Y1NDk5YzVkMzEifQ=="/>
  <p:tag name="commondata" val="eyJoZGlkIjoiM2YzYWY0OTM5NjE2N2EyN2MyNzY1M2UyOTgzZGU2ZWMifQ=="/>
</p:tagLst>
</file>

<file path=ppt/theme/theme1.xml><?xml version="1.0" encoding="utf-8"?>
<a:theme xmlns:a="http://schemas.openxmlformats.org/drawingml/2006/main" name="Office 主题​​">
  <a:themeElements>
    <a:clrScheme name="自定义 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5B9BD5"/>
      </a:accent2>
      <a:accent3>
        <a:srgbClr val="A5A5A5"/>
      </a:accent3>
      <a:accent4>
        <a:srgbClr val="C00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hllm4cnv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3</Words>
  <Application>WPS 演示</Application>
  <PresentationFormat>宽屏</PresentationFormat>
  <Paragraphs>17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3</vt:i4>
      </vt:variant>
    </vt:vector>
  </HeadingPairs>
  <TitlesOfParts>
    <vt:vector size="37" baseType="lpstr">
      <vt:lpstr>Arial</vt:lpstr>
      <vt:lpstr>宋体</vt:lpstr>
      <vt:lpstr>Wingdings</vt:lpstr>
      <vt:lpstr>微软雅黑</vt:lpstr>
      <vt:lpstr>Impact</vt:lpstr>
      <vt:lpstr>Times New Roman</vt:lpstr>
      <vt:lpstr>Gulim</vt:lpstr>
      <vt:lpstr>Malgun Gothic</vt:lpstr>
      <vt:lpstr>Arial Unicode MS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模式识别与机器学习 | 实验一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实验一 | Logistic 回归</vt:lpstr>
      <vt:lpstr>谢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 QH</dc:creator>
  <cp:lastModifiedBy>Alan</cp:lastModifiedBy>
  <cp:revision>360</cp:revision>
  <dcterms:created xsi:type="dcterms:W3CDTF">2020-10-10T02:02:00Z</dcterms:created>
  <dcterms:modified xsi:type="dcterms:W3CDTF">2024-09-10T08:2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9198132BA6D413983EDDFABAEB55455</vt:lpwstr>
  </property>
  <property fmtid="{D5CDD505-2E9C-101B-9397-08002B2CF9AE}" pid="3" name="KSOProductBuildVer">
    <vt:lpwstr>2052-12.1.0.17857</vt:lpwstr>
  </property>
</Properties>
</file>